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164E" w:rsidRPr="0079164E" w:rsidRDefault="0079164E" w:rsidP="0079164E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>1-МИСОЛ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. Агар A={k: k=4n+1, n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N} бўлса, А тўпламга тегишли бўлган 4 та элементни, тегишли бўлмаган 3 элементни ёзинг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4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n=1, k=4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1+1=5,  n=4, k=4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4+1=17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n=7, k=4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7+1=29, n=10, k=4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10+1=41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k=4n+1 ифода 3, 6, </w:t>
      </w:r>
      <w:smartTag w:uri="urn:schemas-microsoft-com:office:smarttags" w:element="metricconverter">
        <w:smartTagPr>
          <w:attr w:name="ProductID" w:val="8 га"/>
        </w:smartTagPr>
        <w:r w:rsidRPr="0079164E">
          <w:rPr>
            <w:rFonts w:ascii="Times New Roman" w:hAnsi="Times New Roman" w:cs="Times New Roman"/>
            <w:color w:val="993300"/>
            <w:sz w:val="28"/>
            <w:szCs w:val="28"/>
            <w:lang w:val="uz-Cyrl-UZ"/>
          </w:rPr>
          <w:t>8 га</w:t>
        </w:r>
      </w:smartTag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тенг бўладиган n натурал сон мавжуд эмас. Шунинг учун 3, 6, 8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F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А,  5, 7, 29, 41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А.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1"/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 xml:space="preserve">    2-МИСОЛ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. Кўпайтириш амалининг айириш амалига нисбатан дистрибутивлик қонуни ўринли, яъни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t>(А\В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=(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\(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ab/>
        <w:t>(1)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44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A\B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C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ихтиёрий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элемент б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лсин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,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бундан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(A\B)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ва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.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А\В б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лгани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учун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айириш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амалининг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та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ъ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рифига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к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ра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proofErr w:type="gram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А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ва</w:t>
      </w:r>
      <w:proofErr w:type="spellEnd"/>
      <w:proofErr w:type="gram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х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F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В.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Шундай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қи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либ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А,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демак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,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,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аммо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х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F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.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Охирги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муносабатлардан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\(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),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демак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t>(А\В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C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\(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). 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ab/>
        <w:t>(2)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Энди</w:t>
      </w:r>
      <w:proofErr w:type="spellEnd"/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(А\В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9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\(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ab/>
        <w:t>(3)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</w:rPr>
        <w:t>3-МИСОЛ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>. А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>(В\С)=(А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В)\С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муносабатни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Эйлер-Виен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диаграммалари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ёрдамида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исботланг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Берилган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муносабатни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чап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ва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нг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томонида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турган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пламларни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Эйлер-Виен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диаграммалардаги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тасвири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group id="Группа 20" o:spid="_x0000_s1026" style="position:absolute;left:0;text-align:left;margin-left:65.55pt;margin-top:35.2pt;width:312.45pt;height:113.65pt;z-index:251659264" coordsize="19997,199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">
            <v:oval id="Oval 3" o:spid="_x0000_s1027" style="position:absolute;left:909;top:2490;width:3184;height:87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A2q8UA&#10;AADbAAAADwAAAGRycy9kb3ducmV2LnhtbESPQYvCMBSE7wv+h/AEL4umuiBSjSKyi+5BYVUEb8/m&#10;2Vabl9pErf/eCMIeh5n5hhlNalOIG1Uut6yg24lAECdW55wq2G5+2gMQziNrLCyTggc5mIwbHyOM&#10;tb3zH93WPhUBwi5GBZn3ZSylSzIy6Dq2JA7e0VYGfZBVKnWF9wA3hexFUV8azDksZFjSLKPkvL4a&#10;BXtzOO028/7y++uQHOlCn+nvfKVUq1lPhyA81f4//G4vtIJeF15fwg+Q4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4DarxQAAANsAAAAPAAAAAAAAAAAAAAAAAJgCAABkcnMv&#10;ZG93bnJldi54bWxQSwUGAAAAAAQABAD1AAAAigMAAAAA&#10;" filled="f" strokeweight="1pt"/>
            <v:oval id="Oval 4" o:spid="_x0000_s1028" style="position:absolute;left:3181;top:2490;width:3184;height:87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Ko3MYA&#10;AADbAAAADwAAAGRycy9kb3ducmV2LnhtbESPT2vCQBTE74V+h+UJvRTdNIKUmFWktKgHCxoRvD2z&#10;L39s9m2aXTV++26h0OMwM79h0nlvGnGlztWWFbyMIhDEudU1lwr22cfwFYTzyBoby6TgTg7ms8eH&#10;FBNtb7yl686XIkDYJaig8r5NpHR5RQbdyLbEwStsZ9AH2ZVSd3gLcNPIOIom0mDNYaHClt4qyr92&#10;F6PgaE7nQ7acbN7Hp7ygb3ou18tPpZ4G/WIKwlPv/8N/7ZVWEMfw+yX8ADn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DKo3MYAAADbAAAADwAAAAAAAAAAAAAAAACYAgAAZHJz&#10;L2Rvd25yZXYueG1sUEsFBgAAAAAEAAQA9QAAAIsDAAAAAA==&#10;" filled="f" strokeweight="1pt"/>
            <v:oval id="Oval 5" o:spid="_x0000_s1029" style="position:absolute;left:1818;top:8737;width:3638;height:87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4NR8UA&#10;AADbAAAADwAAAGRycy9kb3ducmV2LnhtbESPT4vCMBTE78J+h/AW9iKaqiBSjSKLi+tBwT8I3p7N&#10;s63bvHSbqPXbG0HwOMzMb5jRpDaFuFLlcssKOu0IBHFidc6pgt32pzUA4TyyxsIyKbiTg8n4ozHC&#10;WNsbr+m68akIEHYxKsi8L2MpXZKRQde2JXHwTrYy6IOsUqkrvAW4KWQ3ivrSYM5hIcOSvjNK/jYX&#10;o+Bgjuf9dt5fznrH5ET/1EwX85VSX5/1dAjCU+3f4Vf7Vyvo9uD5JfwAOX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fg1HxQAAANsAAAAPAAAAAAAAAAAAAAAAAJgCAABkcnMv&#10;ZG93bnJldi54bWxQSwUGAAAAAAQABAD1AAAAigMAAAAA&#10;" filled="f" strokeweight="1pt"/>
            <v:group id="Group 6" o:spid="_x0000_s1030" style="position:absolute;left:12269;width:7728;height:19999" coordorigin="4122,169" coordsize="2415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<v:oval id="Oval 7" o:spid="_x0000_s1031" style="position:absolute;left:4264;top:452;width:1279;height:9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swqMYA&#10;AADbAAAADwAAAGRycy9kb3ducmV2LnhtbESPT2vCQBTE74V+h+UVvJS6UVFKmlVKsagHBU0p9PbM&#10;vvzR7Ns0u2r67d2C4HGYmd8wyawztThT6yrLCgb9CARxZnXFhYKv9PPlFYTzyBpry6TgjxzMpo8P&#10;CcbaXnhL550vRICwi1FB6X0TS+mykgy6vm2Ig5fb1qAPsi2kbvES4KaWwyiaSIMVh4USG/ooKTvu&#10;TkbBj9kfvtPFZD0f7bOcfum5WC02SvWeuvc3EJ46fw/f2kutYDiG/y/hB8jp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9swqMYAAADbAAAADwAAAAAAAAAAAAAAAACYAgAAZHJz&#10;L2Rvd25yZXYueG1sUEsFBgAAAAAEAAQA9QAAAIsDAAAAAA==&#10;" filled="f" strokeweight="1pt"/>
              <v:oval id="Oval 8" o:spid="_x0000_s1032" style="position:absolute;left:5116;top:452;width:1137;height:9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mu38UA&#10;AADbAAAADwAAAGRycy9kb3ducmV2LnhtbESPT2vCQBTE74LfYXmCF9FNLQSJriKlxfZgwT8I3p7Z&#10;ZxLNvo3ZrcZv7woFj8PM/IaZzBpTiivVrrCs4G0QgSBOrS44U7DdfPVHIJxH1lhaJgV3cjCbtlsT&#10;TLS98Yqua5+JAGGXoILc+yqR0qU5GXQDWxEH72hrgz7IOpO6xluAm1IOoyiWBgsOCzlW9JFTel7/&#10;GQV7czjtNot4+fl+SI90oV72s/hVqttp5mMQnhr/Cv+3v7WCYQzPL+EH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Ca7fxQAAANsAAAAPAAAAAAAAAAAAAAAAAJgCAABkcnMv&#10;ZG93bnJldi54bWxQSwUGAAAAAAQABAD1AAAAigMAAAAA&#10;" filled="f" strokeweight="1pt"/>
              <v:oval id="Oval 9" o:spid="_x0000_s1033" style="position:absolute;left:4974;top:1020;width:995;height:8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ULRMYA&#10;AADbAAAADwAAAGRycy9kb3ducmV2LnhtbESPT2vCQBTE70K/w/IKXqRutKAlzSqlWLQHBU0p9PbM&#10;vvzR7Ns0u2r67d2C4HGYmd8wybwztThT6yrLCkbDCARxZnXFhYKv9OPpBYTzyBpry6TgjxzMZw+9&#10;BGNtL7yl884XIkDYxaig9L6JpXRZSQbd0DbEwctta9AH2RZSt3gJcFPLcRRNpMGKw0KJDb2XlB13&#10;J6Pgx+wP3+lysl4877OcfmlQfC43SvUfu7dXEJ46fw/f2iutYDyF/y/hB8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EULRMYAAADbAAAADwAAAAAAAAAAAAAAAACYAgAAZHJz&#10;L2Rvd25yZXYueG1sUEsFBgAAAAAEAAQA9QAAAIsDAAAAAA==&#10;" filled="f" strokeweight="1pt"/>
              <v:group id="Group 10" o:spid="_x0000_s1034" style="position:absolute;left:4122;top:169;width:2415;height:2273" coordorigin="4122,169" coordsize="2415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<v:group id="Group 11" o:spid="_x0000_s1035" style="position:absolute;left:4122;top:169;width:2415;height:2273" coordorigin="4122,169" coordsize="2415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line id="Line 12" o:spid="_x0000_s1036" style="position:absolute;visibility:visible" from="4122,169" to="4123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a6AMIAAADbAAAADwAAAGRycy9kb3ducmV2LnhtbERPTWuDQBC9B/Iflgn0Fte2UKLNRkqp&#10;kB5q0CTkOrgTlbqz4m6i/ffdQ6HHx/veZrPpxZ1G11lW8BjFIIhrqztuFJyO+XoDwnlkjb1lUvBD&#10;DrLdcrHFVNuJS7pXvhEhhF2KClrvh1RKV7dk0EV2IA7c1Y4GfYBjI/WIUwg3vXyK4xdpsOPQ0OJA&#10;7y3V39XNKChsXurpK/msk8v1ozjvbwe+FEo9rOa3VxCeZv8v/nPvtYLnsD58CT9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Da6AMIAAADbAAAADwAAAAAAAAAAAAAA&#10;AAChAgAAZHJzL2Rvd25yZXYueG1sUEsFBgAAAAAEAAQA+QAAAJADAAAAAA==&#10;" strokeweight="1pt">
                    <v:stroke startarrowwidth="narrow" startarrowlength="long" endarrowwidth="narrow" endarrowlength="long"/>
                  </v:line>
                  <v:line id="Line 13" o:spid="_x0000_s1037" style="position:absolute;flip:y;visibility:visible" from="6536,169" to="6537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SHlMMAAADbAAAADwAAAGRycy9kb3ducmV2LnhtbESPzWoCQRCE7wHfYWghF9FZFSSsjiJC&#10;0IsSfyDXZqfdXdzpGXY6unl7RwjkWFTVV9Ri1blG3amNtWcD41EGirjwtubSwOX8OfwAFQXZYuOZ&#10;DPxShNWy97bA3PoHH+l+klIlCMccDVQiIdc6FhU5jCMfiJN39a1DSbIttW3xkeCu0ZMsm2mHNaeF&#10;CgNtKipupx9nYBuOuy/6nl02cnPnw+AgoRnsjXnvd+s5KKFO/sN/7Z01MB3D60v6AXr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kh5TDAAAA2wAAAA8AAAAAAAAAAAAA&#10;AAAAoQIAAGRycy9kb3ducmV2LnhtbFBLBQYAAAAABAAEAPkAAACRAwAAAAA=&#10;" strokeweight="1pt">
                    <v:stroke startarrowwidth="narrow" startarrowlength="long" endarrowwidth="narrow" endarrowlength="long"/>
                  </v:line>
                </v:group>
                <v:line id="Line 14" o:spid="_x0000_s1038" style="position:absolute;visibility:visible" from="4122,169" to="6537,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6iB7MMAAADbAAAADwAAAGRycy9kb3ducmV2LnhtbESPT4vCMBTE74LfITzBm6YqLGs1ioiC&#10;HraL//D6aJ5tsXkpTbTdb78RBI/DzPyGmS9bU4on1a6wrGA0jEAQp1YXnCk4n7aDbxDOI2ssLZOC&#10;P3KwXHQ7c4y1bfhAz6PPRICwi1FB7n0VS+nSnAy6oa2Ig3eztUEfZJ1JXWMT4KaU4yj6kgYLDgs5&#10;VrTOKb0fH0ZBYrcH3fxM9+n0etskl93jl6+JUv1eu5qB8NT6T/jd3mkFkzG8voQfIB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ogez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15" o:spid="_x0000_s1039" style="position:absolute;visibility:visible" from="4122,2440" to="6537,2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Qkd8MAAADbAAAADwAAAGRycy9kb3ducmV2LnhtbESPT4vCMBTE74LfITxhb5qqsKzVKCIK&#10;7sEu/sPro3m2xealNNHWb78RBI/DzPyGmS1aU4oH1a6wrGA4iEAQp1YXnCk4HTf9HxDOI2ssLZOC&#10;JzlYzLudGcbaNrynx8FnIkDYxagg976KpXRpTgbdwFbEwbva2qAPss6krrEJcFPKURR9S4MFh4Uc&#10;K1rllN4Od6MgsZu9bnaT33Ryua6T8/b+x5dEqa9eu5yC8NT6T/jd3moF4zG8voQf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TkJHf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</v:group>
            </v:group>
            <v:group id="Group 16" o:spid="_x0000_s1040" style="position:absolute;width:7728;height:19999" coordorigin="288,169" coordsize="2576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<v:group id="Group 17" o:spid="_x0000_s1041" style="position:absolute;left:288;top:169;width:2415;height:2273" coordorigin="288,169" coordsize="2415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<v:line id="Line 18" o:spid="_x0000_s1042" style="position:absolute;visibility:visible" from="288,169" to="289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OH78MAAADbAAAADwAAAGRycy9kb3ducmV2LnhtbESPT4vCMBTE78J+h/AWvGm6CmKrUWRR&#10;cA9W/IfXR/Nsi81LaaLtfnuzsOBxmJnfMPNlZyrxpMaVlhV8DSMQxJnVJecKzqfNYArCeWSNlWVS&#10;8EsOlouP3hwTbVs+0PPocxEg7BJUUHhfJ1K6rCCDbmhr4uDdbGPQB9nkUjfYBrip5CiKJtJgyWGh&#10;wJq+C8rux4dRkNrNQbe7+CeLr7d1etk+9nxNlep/dqsZCE+df4f/21utYDyBvy/hB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Th+/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19" o:spid="_x0000_s1043" style="position:absolute;flip:y;visibility:visible" from="2702,169" to="2703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6e8MAAADbAAAADwAAAGRycy9kb3ducmV2LnhtbESPzWoCQRCE74LvMLTgRXQ2CZiwcZQg&#10;SLxE/AOvzU5nd3GnZ9hpdX37TEDwWFTVV9Rs0blGXamNtWcDL5MMFHHhbc2lgeNhNf4AFQXZYuOZ&#10;DNwpwmLe780wt/7GO7rupVQJwjFHA5VIyLWORUUO48QH4uT9+tahJNmW2rZ4S3DX6Ncsm2qHNaeF&#10;CgMtKyrO+4sz8B126y2dpselnN1hM9pIaEY/xgwH3dcnKKFOnuFHe20NvL3D/5f0A/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Bunv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</v:group>
              <v:line id="Line 20" o:spid="_x0000_s1044" style="position:absolute;visibility:visible" from="288,169" to="2864,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C2BsIAAADbAAAADwAAAGRycy9kb3ducmV2LnhtbERPTWuDQBC9B/Iflgn0Fte2UKLNRkqp&#10;kB5q0CTkOrgTlbqz4m6i/ffdQ6HHx/veZrPpxZ1G11lW8BjFIIhrqztuFJyO+XoDwnlkjb1lUvBD&#10;DrLdcrHFVNuJS7pXvhEhhF2KClrvh1RKV7dk0EV2IA7c1Y4GfYBjI/WIUwg3vXyK4xdpsOPQ0OJA&#10;7y3V39XNKChsXurpK/msk8v1ozjvbwe+FEo9rOa3VxCeZv8v/nPvtYLnMDZ8CT9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kC2BsIAAADbAAAADwAAAAAAAAAAAAAA&#10;AAChAgAAZHJzL2Rvd25yZXYueG1sUEsFBgAAAAAEAAQA+QAAAJADAAAAAA==&#10;" strokeweight="1pt">
                <v:stroke startarrowwidth="narrow" startarrowlength="long" endarrowwidth="narrow" endarrowlength="long"/>
              </v:line>
              <v:line id="Line 21" o:spid="_x0000_s1045" style="position:absolute;visibility:visible" from="288,2440" to="2864,2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wTncUAAADbAAAADwAAAGRycy9kb3ducmV2LnhtbESPQWvCQBSE7wX/w/IEb3XTFkoT3YQi&#10;BvRgirbF6yP7TILZtyG7MfHfdwuFHoeZ+YZZZ5NpxY1611hW8LSMQBCXVjdcKfj6zB/fQDiPrLG1&#10;TAru5CBLZw9rTLQd+Ui3k69EgLBLUEHtfZdI6cqaDLql7YiDd7G9QR9kX0nd4xjgppXPUfQqDTYc&#10;FmrsaFNTeT0NRkFh86MeD/G+jM+XbfG9Gz74XCi1mE/vKxCeJv8f/mvvtIKXGH6/hB8g0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QwTncUAAADbAAAADwAAAAAAAAAA&#10;AAAAAAChAgAAZHJzL2Rvd25yZXYueG1sUEsFBgAAAAAEAAQA+QAAAJMDAAAAAA==&#10;" strokeweight="1pt">
                <v:stroke startarrowwidth="narrow" startarrowlength="long" endarrowwidth="narrow" endarrowlength="long"/>
              </v:line>
            </v:group>
          </v:group>
        </w:pict>
      </w:r>
      <w:r w:rsidR="0079164E"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4-МИСОЛ</w:t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A</w:t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8"/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(B\C) </w:t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9"/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(A</w:t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8"/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B)\C муносабат щринли. Берилган тенгликни ўринли эмаслигини қуйидаги  Эйлер-Виен диаграмалларидан хам кўриш мумкин (1.3-чизма)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1.2  Қуйидаги тўпламларнинг қайси бири бўш тўплам?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а)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x:  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+2x+10=0,  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∈R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б)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color w:val="666699"/>
          <w:sz w:val="28"/>
          <w:szCs w:val="28"/>
        </w:rPr>
        <w:t>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:  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π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+5=0, 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ϵ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Z 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)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en-US"/>
        </w:rPr>
        <w:t>C</w:t>
      </w:r>
      <w:r w:rsidRPr="0079164E">
        <w:rPr>
          <w:rFonts w:ascii="Times New Roman" w:hAnsi="Times New Roman" w:cs="Times New Roman"/>
          <w:color w:val="666699"/>
          <w:sz w:val="28"/>
          <w:szCs w:val="28"/>
        </w:rPr>
        <w:t>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:  30≤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≤40,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∈N,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-туб сон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г) 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D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:  sin2x=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,  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∈R, 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x&gt;0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1.3  а)  Агар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,2,3,5,7,10,1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  В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4,6,8,10</m:t>
            </m:r>
          </m:e>
        </m:d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бўлса,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∪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,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∩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 ,В\А, А\В,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 тўпламлар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    б)  Агар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k:  k=4n+1,  n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  B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k:  k=4n+3,  n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Z</m:t>
            </m:r>
          </m:e>
        </m:d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бўлса,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∪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В  тўпламни топинг.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   в)   Агар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А=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;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  В=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;5</m:t>
            </m:r>
          </m:e>
        </m:d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  бўлса,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∪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,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∩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 ,В\А, А\В,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 тўпламлар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  г)     тўпламлар устида амалларни бажаринг.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8;1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z-Cyrl-UZ"/>
            </w:rPr>
            <m:t>∩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9;2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z-Cyrl-UZ"/>
            </w:rPr>
            <m:t xml:space="preserve"> ;  </m:t>
          </m:r>
          <m:d>
            <m:dPr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-1;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z-Cyrl-UZ"/>
            </w:rPr>
            <m:t>∩</m:t>
          </m:r>
          <m:d>
            <m:dPr>
              <m:begChr m:val="[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-1;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z-Cyrl-UZ"/>
            </w:rPr>
            <m:t xml:space="preserve">  ;</m:t>
          </m:r>
          <m:d>
            <m:dPr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-1;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z-Cyrl-UZ"/>
            </w:rPr>
            <m:t>∩</m:t>
          </m:r>
          <m:d>
            <m:dPr>
              <m:begChr m:val="[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1;∞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z-Cyrl-UZ"/>
            </w:rPr>
            <m:t xml:space="preserve">; 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[1;+</w:t>
      </w:r>
      <m:oMath>
        <m:r>
          <w:rPr>
            <w:rFonts w:ascii="Cambria Math" w:hAnsi="Cambria Math" w:cs="Times New Roman"/>
            <w:sz w:val="28"/>
            <w:szCs w:val="28"/>
            <w:lang w:val="uz-Cyrl-UZ"/>
          </w:rPr>
          <m:t>∞)∪</m:t>
        </m:r>
        <m:d>
          <m:dPr>
            <m:begChr m:val="[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0;+∞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;</m:t>
        </m:r>
        <m:d>
          <m:dPr>
            <m:begChr m:val="[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-1;0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∪</m:t>
        </m:r>
        <m:d>
          <m:dPr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0;4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 xml:space="preserve">;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4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∪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-∞;4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 xml:space="preserve">; </m:t>
        </m:r>
      </m:oMath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0;2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∪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0;2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;[3;15]</m:t>
        </m:r>
      </m:oMath>
      <w:r w:rsidR="0079164E"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\(5;16) ; [3;16]\[5;15]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[3;5]∆[2;7] ; [2;5]</w:t>
      </w:r>
      <w:r w:rsidRPr="0079164E">
        <w:rPr>
          <w:rFonts w:ascii="Cambria Math" w:hAnsi="Cambria Math" w:cs="Cambria Math"/>
          <w:color w:val="666699"/>
          <w:sz w:val="28"/>
          <w:szCs w:val="28"/>
          <w:lang w:val="uz-Cyrl-UZ"/>
        </w:rPr>
        <w:t>△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[3;7]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Х  универсал тўпламнинг ихтиёрий А,В  ва С  қисм тўпламлари учун қуйидаги муносабатларни исботланг ва  Эйлер –Виен диаграммаларида тасвирланг.</w:t>
      </w:r>
    </w:p>
    <w:p w:rsidR="0079164E" w:rsidRPr="003513C9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uz-Cyrl-UZ"/>
        </w:rPr>
      </w:pPr>
      <w:r w:rsidRPr="003513C9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1)</w:t>
      </w:r>
      <m:oMath>
        <m:r>
          <w:rPr>
            <w:rFonts w:ascii="Cambria Math" w:hAnsi="Cambria Math" w:cs="Times New Roman"/>
            <w:sz w:val="28"/>
            <w:szCs w:val="28"/>
            <w:lang w:val="uz-Cyrl-UZ"/>
          </w:rPr>
          <m:t>A</m:t>
        </m:r>
        <m:r>
          <m:rPr>
            <m:lit/>
          </m:rPr>
          <w:rPr>
            <w:rFonts w:ascii="Cambria Math" w:hAnsi="Cambria Math" w:cs="Times New Roman"/>
            <w:sz w:val="28"/>
            <w:szCs w:val="28"/>
            <w:lang w:val="uz-Cyrl-UZ"/>
          </w:rPr>
          <m:t>(</m:t>
        </m:r>
        <m:r>
          <w:rPr>
            <w:rFonts w:ascii="Cambria Math" w:hAnsi="Cambria Math" w:cs="Times New Roman"/>
            <w:sz w:val="28"/>
            <w:szCs w:val="28"/>
            <w:lang w:val="uz-Cyrl-UZ"/>
          </w:rPr>
          <m:t>B∪C)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A\B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 xml:space="preserve">∩(A\C)2) 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A∪B</m:t>
            </m:r>
          </m:e>
        </m:d>
        <m:r>
          <m:rPr>
            <m:lit/>
          </m:rPr>
          <w:rPr>
            <w:rFonts w:ascii="Cambria Math" w:hAnsi="Cambria Math" w:cs="Times New Roman"/>
            <w:sz w:val="28"/>
            <w:szCs w:val="28"/>
            <w:lang w:val="uz-Cyrl-UZ"/>
          </w:rPr>
          <m:t>(</m:t>
        </m:r>
        <m:r>
          <w:rPr>
            <w:rFonts w:ascii="Cambria Math" w:hAnsi="Cambria Math" w:cs="Times New Roman"/>
            <w:sz w:val="28"/>
            <w:szCs w:val="28"/>
            <w:lang w:val="uz-Cyrl-UZ"/>
          </w:rPr>
          <m:t>A∩B)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A\B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∪(B\A)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3)  A</m:t>
          </m:r>
          <m:r>
            <m:rPr>
              <m:lit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(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B∩C)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\B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∪(A\C)4)  A</m:t>
          </m:r>
          <m:r>
            <m:rPr>
              <m:lit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(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A\B)=A∩B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5)A\B=A</m:t>
          </m:r>
          <m:r>
            <m:rPr>
              <m:lit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(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A∩B)6)   A∩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\C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(A∩B)\C</m:t>
          </m:r>
        </m:oMath>
      </m:oMathPara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ab/>
      </w: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,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3,4,6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. 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Тўпламда аниқланган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τ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&lt;2;2&gt;,&lt;3;3&gt;,&lt;4;4&gt;,&lt;6;6&gt;,&lt;6;2&gt;,&lt;6;3&gt;,&lt;4;2&gt;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бинар муносабатни граф ёрдамида ифодаланг (1.7-чизма)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88293D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type id="_x0000_t105" coordsize="21600,21600" o:spt="105" adj="12960,19440,14400" path="wr,0@3@23,0@22@4,0@15,0@1@23@7,0@13@2l@14@2@8@22@12@2at,0@3@23@11@2@17@26@15,0@1@23@17@26@15@22xewr,0@3@23@4,0@17@26nfe">
            <v:stroke joinstyle="miter"/>
            <v:formulas>
              <v:f eqn="val #0"/>
              <v:f eqn="val #1"/>
              <v:f eqn="val #2"/>
              <v:f eqn="sum #0 width #1"/>
              <v:f eqn="prod @3 1 2"/>
              <v:f eqn="sum #1 #1 width"/>
              <v:f eqn="sum @5 #1 #0"/>
              <v:f eqn="prod @6 1 2"/>
              <v:f eqn="mid width #0"/>
              <v:f eqn="sum height 0 #2"/>
              <v:f eqn="ellipse @9 height @4"/>
              <v:f eqn="sum @4 @10 0"/>
              <v:f eqn="sum @11 #1 width"/>
              <v:f eqn="sum @7 @10 0"/>
              <v:f eqn="sum @12 width #0"/>
              <v:f eqn="sum @5 0 #0"/>
              <v:f eqn="prod @15 1 2"/>
              <v:f eqn="mid @4 @7"/>
              <v:f eqn="sum #0 #1 width"/>
              <v:f eqn="prod @18 1 2"/>
              <v:f eqn="sum @17 0 @19"/>
              <v:f eqn="val width"/>
              <v:f eqn="val height"/>
              <v:f eqn="prod height 2 1"/>
              <v:f eqn="sum @17 0 @4"/>
              <v:f eqn="ellipse @24 @4 height"/>
              <v:f eqn="sum height 0 @25"/>
              <v:f eqn="sum @8 128 0"/>
              <v:f eqn="prod @5 1 2"/>
              <v:f eqn="sum @5 0 128"/>
              <v:f eqn="sum #0 @17 @12"/>
              <v:f eqn="ellipse @20 @4 height"/>
              <v:f eqn="sum width 0 #0"/>
              <v:f eqn="prod @32 1 2"/>
              <v:f eqn="prod height height 1"/>
              <v:f eqn="prod @9 @9 1"/>
              <v:f eqn="sum @34 0 @35"/>
              <v:f eqn="sqrt @36"/>
              <v:f eqn="sum @37 height 0"/>
              <v:f eqn="prod width height @38"/>
              <v:f eqn="sum @39 64 0"/>
              <v:f eqn="prod #0 1 2"/>
              <v:f eqn="ellipse @33 @41 height"/>
              <v:f eqn="sum height 0 @42"/>
              <v:f eqn="sum @43 64 0"/>
              <v:f eqn="prod @4 1 2"/>
              <v:f eqn="sum #1 0 @45"/>
              <v:f eqn="prod height 4390 32768"/>
              <v:f eqn="prod height 28378 32768"/>
            </v:formulas>
            <v:path o:extrusionok="f" o:connecttype="custom" o:connectlocs="@17,0;@16,@22;@12,@2;@8,@22;@14,@2" o:connectangles="270,90,90,90,0" textboxrect="@45,@47,@46,@48"/>
            <v:handles>
              <v:h position="#0,bottomRight" xrange="@40,@29"/>
              <v:h position="#1,bottomRight" xrange="@27,@21"/>
              <v:h position="bottomRight,#2" yrange="@44,@22"/>
            </v:handles>
            <o:complex v:ext="view"/>
          </v:shapetype>
          <v:shape id="Выгнутая вверх стрелка 19" o:spid="_x0000_s1113" type="#_x0000_t105" style="position:absolute;margin-left:114.45pt;margin-top:22pt;width:19.5pt;height:7.15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"/>
        </w:pict>
      </w:r>
    </w:p>
    <w:p w:rsidR="0079164E" w:rsidRPr="0079164E" w:rsidRDefault="0088293D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 id="Выгнутая вверх стрелка 18" o:spid="_x0000_s1112" type="#_x0000_t105" style="position:absolute;margin-left:36.45pt;margin-top:3.25pt;width:11.25pt;height:8.2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"/>
        </w:pict>
      </w: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Прямая со стрелкой 17" o:spid="_x0000_s1111" type="#_x0000_t32" style="position:absolute;margin-left:36.45pt;margin-top:11.5pt;width:102pt;height:51pt;flip:x y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">
            <v:stroke endarrow="block"/>
          </v:shape>
        </w:pict>
      </w: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 id="Прямая со стрелкой 16" o:spid="_x0000_s1110" type="#_x0000_t32" style="position:absolute;margin-left:58.95pt;margin-top:3.25pt;width:65.25pt;height:59.25pt;flip:y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">
            <v:stroke endarrow="block"/>
          </v:shape>
        </w:pict>
      </w: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 id="Прямая со стрелкой 15" o:spid="_x0000_s1109" type="#_x0000_t32" style="position:absolute;margin-left:36.45pt;margin-top:11.5pt;width:22.5pt;height:51pt;flip:x y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">
            <v:stroke endarrow="block"/>
          </v:shape>
        </w:pict>
      </w:r>
      <w:r w:rsidR="0079164E" w:rsidRPr="0079164E">
        <w:rPr>
          <w:rFonts w:ascii="Times New Roman" w:hAnsi="Times New Roman" w:cs="Times New Roman"/>
          <w:noProof/>
          <w:color w:val="0000FF"/>
          <w:sz w:val="28"/>
          <w:szCs w:val="28"/>
          <w:lang w:val="uz-Cyrl-UZ"/>
        </w:rPr>
        <w:t xml:space="preserve">        2                        3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</w:p>
    <w:p w:rsidR="0079164E" w:rsidRPr="0079164E" w:rsidRDefault="0088293D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type id="_x0000_t103" coordsize="21600,21600" o:spt="103" adj="12960,19440,7200" path="wr@22,0@21@3,,0@21@4@22@14@21@1@21@7@2@12l@2@13,0@8@2@11at@22,0@21@3@2@10@24@16@22@14@21@1@24@16,0@14xear@22@14@21@1@21@7@24@16nfe">
            <v:stroke joinstyle="miter"/>
            <v:formulas>
              <v:f eqn="val #0"/>
              <v:f eqn="val #1"/>
              <v:f eqn="val #2"/>
              <v:f eqn="sum #0 width #1"/>
              <v:f eqn="prod @3 1 2"/>
              <v:f eqn="sum #1 #1 width"/>
              <v:f eqn="sum @5 #1 #0"/>
              <v:f eqn="prod @6 1 2"/>
              <v:f eqn="mid width #0"/>
              <v:f eqn="ellipse #2 height @4"/>
              <v:f eqn="sum @4 @9 0"/>
              <v:f eqn="sum @10 #1 width"/>
              <v:f eqn="sum @7 @9 0"/>
              <v:f eqn="sum @11 width #0"/>
              <v:f eqn="sum @5 0 #0"/>
              <v:f eqn="prod @14 1 2"/>
              <v:f eqn="mid @4 @7"/>
              <v:f eqn="sum #0 #1 width"/>
              <v:f eqn="prod @17 1 2"/>
              <v:f eqn="sum @16 0 @18"/>
              <v:f eqn="val width"/>
              <v:f eqn="val height"/>
              <v:f eqn="sum 0 0 height"/>
              <v:f eqn="sum @16 0 @4"/>
              <v:f eqn="ellipse @23 @4 height"/>
              <v:f eqn="sum @8 128 0"/>
              <v:f eqn="prod @5 1 2"/>
              <v:f eqn="sum @5 0 128"/>
              <v:f eqn="sum #0 @16 @11"/>
              <v:f eqn="sum width 0 #0"/>
              <v:f eqn="prod @29 1 2"/>
              <v:f eqn="prod height height 1"/>
              <v:f eqn="prod #2 #2 1"/>
              <v:f eqn="sum @31 0 @32"/>
              <v:f eqn="sqrt @33"/>
              <v:f eqn="sum @34 height 0"/>
              <v:f eqn="prod width height @35"/>
              <v:f eqn="sum @36 64 0"/>
              <v:f eqn="prod #0 1 2"/>
              <v:f eqn="ellipse @30 @38 height"/>
              <v:f eqn="sum @39 0 64"/>
              <v:f eqn="prod @4 1 2"/>
              <v:f eqn="sum #1 0 @41"/>
              <v:f eqn="prod height 4390 32768"/>
              <v:f eqn="prod height 28378 32768"/>
            </v:formulas>
            <v:path o:extrusionok="f" o:connecttype="custom" o:connectlocs="0,@15;@2,@11;0,@8;@2,@13;@21,@16" o:connectangles="180,180,180,90,0" textboxrect="@43,@41,@44,@42"/>
            <v:handles>
              <v:h position="topLeft,#0" yrange="@37,@27"/>
              <v:h position="topLeft,#1" yrange="@25,@20"/>
              <v:h position="#2,bottomRight" xrange="0,@40"/>
            </v:handles>
            <o:complex v:ext="view"/>
          </v:shapetype>
          <v:shape id="Выгнутая вправо стрелка 14" o:spid="_x0000_s1108" type="#_x0000_t103" style="position:absolute;margin-left:58.95pt;margin-top:5.2pt;width:7.15pt;height:16.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"/>
        </w:pict>
      </w: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 id="Выгнутая вправо стрелка 13" o:spid="_x0000_s1107" type="#_x0000_t103" style="position:absolute;margin-left:133.95pt;margin-top:5.2pt;width:11.25pt;height:12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"/>
        </w:pict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  6                       4                     1.7-чизма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>1-МИСОЛ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. А= {1,2,3}, B={a,b} берилган бўлса, A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B, B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A, A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A, B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B  ларни топинг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B=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{&lt;1:a&gt;,&lt;2;a&gt;;&lt;3;a&gt;,&lt;1;b&gt;, &lt;2;b&gt;, &lt;3;b&gt;};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A</w:t>
      </w:r>
      <w:proofErr w:type="gramStart"/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=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{</w:t>
      </w:r>
      <w:proofErr w:type="gram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lt;a;1&gt;, &lt;b;1&gt;,&lt;a;2&gt;, &lt;b;2&gt;, &lt;a;3&gt;, &lt;b;3&gt; };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={&lt;1;1&gt;, &lt;1;2&gt;,&lt;1;3&gt;, &lt;2;1&gt;,}&lt;2;2&gt;, &lt;2;3&gt;, &lt;3;1&gt;, &lt;3;2&gt;, &lt;3;3&gt;}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</w:t>
      </w:r>
      <w:proofErr w:type="gramStart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={</w:t>
      </w:r>
      <w:proofErr w:type="gram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lt;a;a&gt;, &lt;</w:t>
      </w:r>
      <w:proofErr w:type="spellStart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;b</w:t>
      </w:r>
      <w:proofErr w:type="spell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gt;, &lt;</w:t>
      </w:r>
      <w:proofErr w:type="spellStart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;a</w:t>
      </w:r>
      <w:proofErr w:type="spell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gt;, &lt;</w:t>
      </w:r>
      <w:proofErr w:type="spellStart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;b</w:t>
      </w:r>
      <w:proofErr w:type="spell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gt;}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ab/>
      </w:r>
      <w:r w:rsidRPr="0079164E">
        <w:rPr>
          <w:rFonts w:ascii="Times New Roman" w:hAnsi="Times New Roman" w:cs="Times New Roman"/>
          <w:b/>
          <w:color w:val="993300"/>
          <w:sz w:val="28"/>
          <w:szCs w:val="28"/>
        </w:rPr>
        <w:t>2-МИСОЛ.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А=[1;3], B=[2;4]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лар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берилган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б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лса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>, 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В, 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А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ларни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топинг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>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A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B</w:t>
      </w:r>
      <w:proofErr w:type="gramStart"/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=[</w:t>
      </w:r>
      <w:proofErr w:type="gramEnd"/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 xml:space="preserve">1;3] 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[2;4]=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{&lt;</w:t>
      </w:r>
      <w:proofErr w:type="spellStart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;b</w:t>
      </w:r>
      <w:proofErr w:type="spell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gt;:1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a 3, 2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b 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4}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 xml:space="preserve"> A</w:t>
      </w:r>
      <w:proofErr w:type="gramStart"/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=[</w:t>
      </w:r>
      <w:proofErr w:type="gramEnd"/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 xml:space="preserve">2;4] 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 xml:space="preserve"> [1;3] = {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lt;</w:t>
      </w:r>
      <w:proofErr w:type="spellStart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;b</w:t>
      </w:r>
      <w:proofErr w:type="spell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&gt;: 2 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a 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4, 1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b 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3}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b/>
          <w:color w:val="339966"/>
          <w:sz w:val="28"/>
          <w:szCs w:val="28"/>
        </w:rPr>
        <w:t>МИСОЛ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: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М</w:t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bscript"/>
          <w:lang w:val="en-US"/>
        </w:rPr>
        <w:t>3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т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пламда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1,2&gt;, &lt;2;2&gt;, &lt;1;3&gt;} 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ва</w:t>
      </w:r>
      <w:proofErr w:type="spellEnd"/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3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1;1&gt;, &lt;2;2&gt;, &lt;3;1&gt;}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бинармуносабатларани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анганб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син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,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ухолда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3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={&lt;1;2&gt;; &lt;2;2&gt;; &lt;1;1&gt;},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3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1;2&gt;, &lt;1;3&gt;, &lt;2;2&gt;, &lt;3;2&gt;, &lt;3;3&gt;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ади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lastRenderedPageBreak/>
        <w:tab/>
        <w:t xml:space="preserve">2.A={6,8,9}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ва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B={2,3,4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т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пламлардаа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, b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B, a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b-  "a 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сон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b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гакарралиб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иш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"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муносабатиданиборатб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син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,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у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ҳ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олда</w:t>
      </w:r>
      <w:proofErr w:type="spellEnd"/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proofErr w:type="gramStart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={</w:t>
      </w:r>
      <w:proofErr w:type="gram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&lt;6;2&gt;,&lt;6:3&gt;, &lt;8;2&gt;, &lt;8;4&gt;, &lt;9;3&gt;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CC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A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B,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perscript"/>
          <w:lang w:val="en-US"/>
        </w:rPr>
        <w:t>-1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2;6&gt;, &lt;3;6&gt;,&lt;2;8&gt;,&lt;4;8&gt;,&lt;3;9&gt;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CC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B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A,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proofErr w:type="gramStart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perscript"/>
          <w:lang w:val="en-US"/>
        </w:rPr>
        <w:t>-</w:t>
      </w:r>
      <w:smartTag w:uri="urn:schemas-microsoft-com:office:smarttags" w:element="metricconverter">
        <w:smartTagPr>
          <w:attr w:name="ProductID" w:val="1 a"/>
        </w:smartTagPr>
        <w:r w:rsidRPr="0079164E">
          <w:rPr>
            <w:rFonts w:ascii="Times New Roman" w:hAnsi="Times New Roman" w:cs="Times New Roman"/>
            <w:color w:val="339966"/>
            <w:sz w:val="28"/>
            <w:szCs w:val="28"/>
            <w:vertAlign w:val="superscript"/>
            <w:lang w:val="en-US"/>
          </w:rPr>
          <w:t>1</w:t>
        </w:r>
        <w:proofErr w:type="gramEnd"/>
        <w:r w:rsidRPr="0079164E">
          <w:rPr>
            <w:rFonts w:ascii="Times New Roman" w:hAnsi="Times New Roman" w:cs="Times New Roman"/>
            <w:color w:val="339966"/>
            <w:sz w:val="28"/>
            <w:szCs w:val="28"/>
            <w:lang w:val="en-US"/>
          </w:rPr>
          <w:t xml:space="preserve"> a</w:t>
        </w:r>
      </w:smartTag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- " b 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сонаниб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увчиси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"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муносабатиб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иб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,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ab/>
        <w:t>D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о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m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A,  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Im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=B,   D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о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m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perscript"/>
          <w:lang w:val="en-US"/>
        </w:rPr>
        <w:t>-1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B,   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Im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perscript"/>
          <w:lang w:val="en-US"/>
        </w:rPr>
        <w:t>-1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A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ади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.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МИСОЛ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en-US"/>
        </w:rPr>
        <w:t xml:space="preserve">. </w:t>
      </w:r>
      <w:r w:rsidRPr="0079164E">
        <w:rPr>
          <w:rFonts w:ascii="Times New Roman" w:hAnsi="Times New Roman" w:cs="Times New Roman"/>
          <w:color w:val="FF6600"/>
          <w:position w:val="-10"/>
          <w:sz w:val="28"/>
          <w:szCs w:val="28"/>
        </w:rPr>
        <w:object w:dxaOrig="3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65pt;height:16.85pt" o:ole="">
            <v:imagedata r:id="rId6" o:title=""/>
          </v:shape>
          <o:OLEObject Type="Embed" ProgID="Equation.3" ShapeID="_x0000_i1025" DrawAspect="Content" ObjectID="_1584268694" r:id="rId7"/>
        </w:objec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ёк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  <w:lang w:val="en-US"/>
        </w:rPr>
        <w:t xml:space="preserve"> a-b=5n, 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en-US"/>
        </w:rPr>
        <w:t xml:space="preserve">Z. 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Бу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олд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 Z  да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эквивалентлик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муносабат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лад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44"/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атан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м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position w:val="-72"/>
          <w:sz w:val="28"/>
          <w:szCs w:val="28"/>
        </w:rPr>
        <w:object w:dxaOrig="3200" w:dyaOrig="1560">
          <v:shape id="_x0000_i1026" type="#_x0000_t75" style="width:159.9pt;height:77.6pt" o:ole="">
            <v:imagedata r:id="rId8" o:title=""/>
          </v:shape>
          <o:OLEObject Type="Embed" ProgID="Equation.3" ShapeID="_x0000_i1026" DrawAspect="Content" ObjectID="_1584268695" r:id="rId9"/>
        </w:objec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Бу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position w:val="-10"/>
          <w:sz w:val="28"/>
          <w:szCs w:val="28"/>
        </w:rPr>
        <w:object w:dxaOrig="600" w:dyaOrig="320">
          <v:shape id="_x0000_i1027" type="#_x0000_t75" style="width:29.9pt;height:15.9pt" o:ole="">
            <v:imagedata r:id="rId10" o:title=""/>
          </v:shape>
          <o:OLEObject Type="Embed" ProgID="Equation.3" ShapeID="_x0000_i1027" DrawAspect="Content" ObjectID="_1584268696" r:id="rId11"/>
        </w:objec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эквивалентлик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муносабат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 xml:space="preserve">Z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пламни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заро кесишмайдиган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исм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ларга ажрат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44"/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атан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м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>.</w:t>
      </w:r>
      <w:r w:rsidRPr="0079164E">
        <w:rPr>
          <w:rFonts w:ascii="Times New Roman" w:hAnsi="Times New Roman" w:cs="Times New Roman"/>
          <w:color w:val="FF6600"/>
          <w:position w:val="-114"/>
          <w:sz w:val="28"/>
          <w:szCs w:val="28"/>
        </w:rPr>
        <w:object w:dxaOrig="4200" w:dyaOrig="2400">
          <v:shape id="_x0000_i1028" type="#_x0000_t75" style="width:210.4pt;height:119.7pt" o:ole="">
            <v:imagedata r:id="rId12" o:title=""/>
          </v:shape>
          <o:OLEObject Type="Embed" ProgID="Equation.3" ShapeID="_x0000_i1028" DrawAspect="Content" ObjectID="_1584268697" r:id="rId13"/>
        </w:objec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Қуйидаги тўпламларни  Декарт координаталар системасида геометрик тасвирини топинг.</w:t>
      </w:r>
    </w:p>
    <w:p w:rsidR="0079164E" w:rsidRPr="003513C9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</w:t>
      </w:r>
      <w:r w:rsidRPr="003513C9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[0;1]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</m:oMath>
      <w:r w:rsidRPr="003513C9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[0;1]</w:t>
      </w:r>
      <w:r w:rsidRPr="003513C9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3513C9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3513C9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2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;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;3</m:t>
            </m:r>
          </m:e>
        </m:d>
      </m:oMath>
      <w:r w:rsidRPr="003513C9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3513C9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3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;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∞;3</m:t>
            </m:r>
          </m:e>
        </m:d>
      </m:oMath>
    </w:p>
    <w:p w:rsidR="0079164E" w:rsidRPr="003513C9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3513C9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4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;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begChr m:val="[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;+∞</m:t>
            </m:r>
          </m:e>
        </m:d>
      </m:oMath>
      <w:r w:rsidRPr="003513C9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3513C9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>5) [1;4]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∞;+∞</m:t>
            </m:r>
          </m:e>
        </m:d>
      </m:oMath>
      <w:r w:rsidRPr="003513C9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3513C9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6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;5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3,4</m:t>
            </m:r>
          </m:e>
        </m:d>
      </m:oMath>
    </w:p>
    <w:p w:rsidR="0079164E" w:rsidRPr="003513C9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3513C9">
        <w:rPr>
          <w:rFonts w:ascii="Times New Roman" w:hAnsi="Times New Roman" w:cs="Times New Roman"/>
          <w:color w:val="0000FF"/>
          <w:sz w:val="28"/>
          <w:szCs w:val="28"/>
          <w:lang w:val="uz-Cyrl-UZ"/>
        </w:rPr>
        <w:lastRenderedPageBreak/>
        <w:t xml:space="preserve">7) </w:t>
      </w:r>
      <m:oMath>
        <m:d>
          <m:dPr>
            <m:begChr m:val="[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;+∞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,3</m:t>
            </m:r>
          </m:e>
        </m:d>
      </m:oMath>
      <w:r w:rsidRPr="003513C9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3513C9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8)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∞;+∞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,2,3</m:t>
            </m:r>
          </m:e>
        </m:d>
      </m:oMath>
      <w:r w:rsidRPr="003513C9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</w:p>
    <w:p w:rsidR="0079164E" w:rsidRPr="003513C9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3513C9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3513C9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</w:t>
      </w:r>
      <w:r>
        <w:rPr>
          <w:rFonts w:ascii="Times New Roman" w:hAnsi="Times New Roman" w:cs="Times New Roman"/>
          <w:b/>
          <w:sz w:val="28"/>
          <w:szCs w:val="28"/>
          <w:lang w:val="uz-Cyrl-UZ"/>
        </w:rPr>
        <w:t>асалалар</w:t>
      </w:r>
    </w:p>
    <w:p w:rsidR="0079164E" w:rsidRPr="003513C9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3513C9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uz-Cyrl-UZ"/>
        </w:rPr>
      </w:pPr>
      <w:r w:rsidRPr="003513C9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ab/>
      </w:r>
      <w:r w:rsidRPr="003513C9">
        <w:rPr>
          <w:rFonts w:ascii="Times New Roman" w:hAnsi="Times New Roman" w:cs="Times New Roman"/>
          <w:b/>
          <w:color w:val="FF6600"/>
          <w:sz w:val="28"/>
          <w:szCs w:val="28"/>
          <w:lang w:val="uz-Cyrl-UZ"/>
        </w:rPr>
        <w:t>МИСОЛЛАР</w:t>
      </w:r>
      <w:r w:rsidRPr="003513C9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 xml:space="preserve">.  </w:t>
      </w:r>
      <w:smartTag w:uri="urn:schemas-microsoft-com:office:smarttags" w:element="metricconverter">
        <w:smartTagPr>
          <w:attr w:name="ProductID" w:val="1. М"/>
        </w:smartTagPr>
        <w:r w:rsidRPr="003513C9">
          <w:rPr>
            <w:rFonts w:ascii="Times New Roman" w:hAnsi="Times New Roman" w:cs="Times New Roman"/>
            <w:color w:val="FF6600"/>
            <w:sz w:val="28"/>
            <w:szCs w:val="28"/>
            <w:lang w:val="uz-Cyrl-UZ"/>
          </w:rPr>
          <w:t>1. М</w:t>
        </w:r>
      </w:smartTag>
      <w:r w:rsidRPr="003513C9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 xml:space="preserve"> - ихтиёрий табиатли элементларнрнинг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3513C9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андайдир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3513C9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ш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3513C9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лмаган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3513C9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плами, А={B:В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C"/>
      </w:r>
      <w:r w:rsidRPr="003513C9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М}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3513C9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 xml:space="preserve">лсин. У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3513C9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олда f:A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AE"/>
      </w:r>
      <w:r w:rsidRPr="003513C9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 xml:space="preserve">A акслантиршни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22"/>
      </w:r>
      <w:r w:rsidRPr="003513C9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(В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3513C9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А) f(b)=M\b к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3513C9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ринишда ан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3513C9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ласак, f А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3513C9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пламда ан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3513C9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ланган унар амал (оператор) дан иборат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3513C9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3513C9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2. А 1- мисолдаги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син. Агар f:A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AE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A акслантирш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22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(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B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A) f(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B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= 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8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f(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B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= 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B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>к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ринишда берилса,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ар иккала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олда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м f-A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да ан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анган бинар амалдан иборат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  <w:t xml:space="preserve">3. </w:t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натурал сонлар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плами,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22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(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 тайинланган натурал сон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син. У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олда f:A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AE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A акслантириш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22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(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 f(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=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>=(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 к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ринишда берилса, f - </w:t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да ан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анган n-ар амал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ади. Бу жойда (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,- 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натурал сонларнинг энг катта умумий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увчис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  <w:t>4.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иш амали бутун сонлар системасида ан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ланган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исман амалдан иборат.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МИСОЛЛАР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. 8. Бутун сонлар системасида 0 қўшиш амалига нисбатан, 1 кўпайтириш амалига нисбатан ҳам ўнг ҳам чап нейтрал элементлардир.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9. 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6"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тўпламларнинг бирлашмаси амалига нисбатан универсал тўплам Х тўпламнинг кесишмаси амалига нисбатан нейтрал элементлардир. 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/>
          <w:color w:val="FF0000"/>
          <w:sz w:val="28"/>
          <w:szCs w:val="28"/>
        </w:rPr>
        <w:t>МИСОЛЛАР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. 10. Бутун сонларни 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қў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шиш амалига нисбатан а га (-а) симметрик (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арама-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арши) элемент б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79164E">
        <w:rPr>
          <w:rFonts w:ascii="Times New Roman" w:hAnsi="Times New Roman" w:cs="Times New Roman"/>
          <w:color w:val="FF0000"/>
          <w:sz w:val="28"/>
          <w:szCs w:val="28"/>
        </w:rPr>
        <w:tab/>
        <w:t>11. Рационал сонларни к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пайтириш амалига нисбатан а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sym w:font="Symbol" w:char="F0B9"/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0 рационал сонга а</w:t>
      </w:r>
      <w:r w:rsidRPr="0079164E">
        <w:rPr>
          <w:rFonts w:ascii="Times New Roman" w:hAnsi="Times New Roman" w:cs="Times New Roman"/>
          <w:color w:val="FF0000"/>
          <w:sz w:val="28"/>
          <w:szCs w:val="28"/>
          <w:vertAlign w:val="superscript"/>
        </w:rPr>
        <w:t>-1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=1/а симметрик (тескари) элемент б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лади. 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ab/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666699"/>
          <w:sz w:val="28"/>
          <w:szCs w:val="28"/>
          <w:lang w:val="uz-Cyrl-UZ"/>
        </w:rPr>
        <w:lastRenderedPageBreak/>
        <w:t>МИСОЛ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. 12. Агар В,С</w:t>
      </w:r>
      <w:r w:rsidRPr="0079164E">
        <w:rPr>
          <w:rFonts w:ascii="Times New Roman" w:hAnsi="Times New Roman" w:cs="Times New Roman"/>
          <w:color w:val="666699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N, B={2,4,6,...,2n,...}, C={1,3,5,...,2n-1,...} бўлса, В натурал сонларни қўшиш ва кўпайтириш амалларига нисбатан ёпиқ, С эса кўпайтириш амалига нисбатан ёпиқ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Қуйидаги тўпламларда  +, -,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, :  амалларининг қайси бири алгебраик амал бўлади. Агар алгебраик амал бўлса, улар коммутатив, ассоциатив бўладими?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ℕ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    2) 2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ℕ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: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∈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     3) T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: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∈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4) 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ℤ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5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2</m:t>
        </m:r>
        <m:r>
          <m:rPr>
            <m:scr m:val="double-struck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Z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n:n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Z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6)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ℚ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7)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ℝ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8)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ℝ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\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9)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+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: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∈R,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x&gt;0  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0) </w:t>
      </w:r>
      <m:oMath>
        <m:r>
          <m:rPr>
            <m:scr m:val="double-struck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R\Q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11)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12)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13)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,1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2.2  Агар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,1,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,1,2,3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тўпламларда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*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амал мос равишда қуйидаги Келли жадвали ёрдамида берилган бўлса, уни коммутатив ва ассоциатив эканлигини исбот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3540"/>
        </w:tabs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</w:p>
    <w:tbl>
      <w:tblPr>
        <w:tblpPr w:leftFromText="180" w:rightFromText="180" w:vertAnchor="text" w:horzAnchor="page" w:tblpX="7978" w:tblpY="440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34"/>
        <w:gridCol w:w="567"/>
        <w:gridCol w:w="567"/>
        <w:gridCol w:w="567"/>
      </w:tblGrid>
      <w:tr w:rsidR="0079164E" w:rsidRPr="0079164E" w:rsidTr="003513C9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*</m:t>
                </m:r>
              </m:oMath>
            </m:oMathPara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</w:tr>
      <w:tr w:rsidR="0079164E" w:rsidRPr="0079164E" w:rsidTr="003513C9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</w:tr>
      <w:tr w:rsidR="0079164E" w:rsidRPr="0079164E" w:rsidTr="003513C9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  <w:tr w:rsidR="0079164E" w:rsidRPr="0079164E" w:rsidTr="003513C9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  <w:tr w:rsidR="0079164E" w:rsidRPr="0079164E" w:rsidTr="003513C9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</w:tr>
    </w:tbl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                                  2) 3)                                                                                                                        </w:t>
      </w:r>
    </w:p>
    <w:tbl>
      <w:tblPr>
        <w:tblpPr w:leftFromText="180" w:rightFromText="180" w:vertAnchor="text" w:horzAnchor="page" w:tblpX="2038" w:tblpY="25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34"/>
        <w:gridCol w:w="567"/>
        <w:gridCol w:w="567"/>
      </w:tblGrid>
      <w:tr w:rsidR="0079164E" w:rsidRPr="0079164E" w:rsidTr="003513C9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*</m:t>
                </m:r>
              </m:oMath>
            </m:oMathPara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  <w:tr w:rsidR="0079164E" w:rsidRPr="0079164E" w:rsidTr="003513C9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  <w:tr w:rsidR="0079164E" w:rsidRPr="0079164E" w:rsidTr="003513C9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</w:tbl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vanish/>
          <w:sz w:val="28"/>
          <w:szCs w:val="28"/>
        </w:rPr>
      </w:pPr>
    </w:p>
    <w:tbl>
      <w:tblPr>
        <w:tblpPr w:leftFromText="180" w:rightFromText="180" w:vertAnchor="text" w:horzAnchor="margin" w:tblpXSpec="center" w:tblpY="-61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34"/>
        <w:gridCol w:w="567"/>
        <w:gridCol w:w="567"/>
        <w:gridCol w:w="567"/>
      </w:tblGrid>
      <w:tr w:rsidR="0079164E" w:rsidRPr="0079164E" w:rsidTr="003513C9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*</m:t>
                </m:r>
              </m:oMath>
            </m:oMathPara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</w:tr>
      <w:tr w:rsidR="0079164E" w:rsidRPr="0079164E" w:rsidTr="003513C9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</w:tr>
      <w:tr w:rsidR="0079164E" w:rsidRPr="0079164E" w:rsidTr="003513C9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  <w:tr w:rsidR="0079164E" w:rsidRPr="0079164E" w:rsidTr="003513C9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</w:tbl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2.3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+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: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∈R,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x&gt;0  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тўпламда аниқланган қуйидагиларнинг қайси бири амал бўлади? Агар амал бўлса, улар коммутатив ва ассоциатив бўладими?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+b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         2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a+b-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          3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a∙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b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p>
        </m:sSup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4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b</m:t>
            </m:r>
          </m:sup>
        </m:sSup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           5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∙b</m:t>
            </m:r>
          </m:e>
        </m:ra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                 6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z-Cyrl-UZ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sub>
            </m:sSub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b</m:t>
            </m:r>
          </m:e>
        </m:fun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7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max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,b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8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min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,b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; 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 9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-b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0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a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2.4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+b</m:t>
            </m:r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:a,b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Z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тўплам қўшиш ва кўпайтириш амалларига нисбатан ёпиқ бўладими, бу тўпламда қўшиш ва кўпайтириш амалларига нисбатан нейтрал элементлар мавжудми?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lastRenderedPageBreak/>
        <w:t>Қуйидаги тўпламларни қайси бири алгебраик система бўлади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1) Z[</w:t>
      </w:r>
      <m:oMath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2</m:t>
            </m:r>
          </m:e>
        </m:rad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]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+b</m:t>
            </m:r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2</m:t>
                </m:r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:a,b∈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;                               2) Q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3</m:t>
                </m:r>
              </m:e>
            </m:rad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+b</m:t>
            </m:r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3</m:t>
                </m:r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 xml:space="preserve">:a,b∈Q 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3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K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b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b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</m:mr>
                </m:m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:a,b∈Q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                                 4) L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b</m:t>
                      </m:r>
                    </m:e>
                  </m:mr>
                </m:m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:a,b∈Q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5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P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b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b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</m:mr>
                </m:m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:a,b∈Q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                                  6) E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b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b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</m:mr>
                </m:m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:a,b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R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7)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2</m:t>
        </m:r>
        <m:r>
          <m:rPr>
            <m:scr m:val="double-struck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Z;        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8) </m:t>
        </m:r>
        <m:r>
          <m:rPr>
            <m:scr m:val="double-struck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R;      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9) 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T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: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∈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.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88293D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z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+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z</m:t>
            </m:r>
          </m:e>
        </m:acc>
        <m:r>
          <w:rPr>
            <w:rFonts w:ascii="Cambria Math" w:eastAsia="Times New Roman" w:hAnsi="Cambria Math"/>
            <w:sz w:val="28"/>
            <w:szCs w:val="28"/>
          </w:rPr>
          <m:t>=0</m:t>
        </m:r>
      </m:oMath>
      <w:r w:rsidR="0079164E" w:rsidRPr="0079164E">
        <w:rPr>
          <w:rFonts w:eastAsia="Times New Roman"/>
          <w:color w:val="0000FF"/>
          <w:sz w:val="28"/>
          <w:szCs w:val="28"/>
        </w:rPr>
        <w:t>тенгламани еч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m:oMath>
        <m:r>
          <w:rPr>
            <w:rFonts w:ascii="Cambria Math" w:eastAsia="Times New Roman" w:hAnsi="Cambria Math"/>
            <w:sz w:val="28"/>
            <w:szCs w:val="28"/>
          </w:rPr>
          <m:t xml:space="preserve">   ∆   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z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a</m:t>
        </m:r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bi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бўлсин, у ҳолда  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</m:acc>
        <m:r>
          <w:rPr>
            <w:rFonts w:ascii="Cambria Math" w:eastAsia="Times New Roman" w:hAnsi="Cambria Math"/>
            <w:sz w:val="28"/>
            <w:szCs w:val="28"/>
          </w:rPr>
          <m:t>=a-bi</m:t>
        </m:r>
      </m:oMath>
      <w:r w:rsidRPr="0079164E">
        <w:rPr>
          <w:rFonts w:eastAsia="Times New Roman"/>
          <w:color w:val="0000FF"/>
          <w:sz w:val="28"/>
          <w:szCs w:val="28"/>
        </w:rPr>
        <w:t>бўлади.</w:t>
      </w:r>
    </w:p>
    <w:p w:rsidR="0079164E" w:rsidRPr="0079164E" w:rsidRDefault="0088293D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+bi</m:t>
                  </m:r>
                </m:e>
              </m:d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a-bi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⇒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+2abi-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+a-bi=0⇒</m:t>
          </m:r>
        </m:oMath>
      </m:oMathPara>
    </w:p>
    <w:p w:rsidR="0079164E" w:rsidRPr="0079164E" w:rsidRDefault="0088293D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a-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2ab-b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i=0⇔</m:t>
          </m:r>
        </m:oMath>
      </m:oMathPara>
    </w:p>
    <w:p w:rsidR="0079164E" w:rsidRPr="0079164E" w:rsidRDefault="0088293D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+a-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ab-b=0</m:t>
                  </m:r>
                </m:e>
              </m:eqAr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⇒b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2a-1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=0⇒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=0⋁a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 xml:space="preserve"> ;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m:oMath>
        <m:r>
          <w:rPr>
            <w:rFonts w:ascii="Cambria Math" w:eastAsia="Times New Roman" w:hAnsi="Cambria Math"/>
            <w:sz w:val="28"/>
            <w:szCs w:val="28"/>
          </w:rPr>
          <m:t>a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 xml:space="preserve">)   </m:t>
        </m:r>
        <m:r>
          <w:rPr>
            <w:rFonts w:ascii="Cambria Math" w:eastAsia="Times New Roman" w:hAnsi="Cambria Math"/>
            <w:sz w:val="28"/>
            <w:szCs w:val="28"/>
          </w:rPr>
          <m:t>b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 xml:space="preserve">=0 </m:t>
        </m:r>
        <m:r>
          <w:rPr>
            <w:rFonts w:ascii="Cambria Math" w:eastAsia="Times New Roman" w:hAnsi="Cambria Math"/>
            <w:sz w:val="28"/>
            <w:szCs w:val="28"/>
          </w:rPr>
          <m:t xml:space="preserve">  бўлганда   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eastAsia="Times New Roman" w:hAnsi="Cambria Math"/>
            <w:sz w:val="28"/>
            <w:szCs w:val="28"/>
            <w:lang w:val="en-US"/>
          </w:rPr>
          <m:t>+</m:t>
        </m:r>
        <m:r>
          <w:rPr>
            <w:rFonts w:ascii="Cambria Math" w:eastAsia="Times New Roman" w:hAnsi="Cambria Math"/>
            <w:sz w:val="28"/>
            <w:szCs w:val="28"/>
          </w:rPr>
          <m:t>a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=0⇒(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  <w:lang w:val="en-US"/>
          </w:rPr>
          <m:t>=0⋁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  <w:lang w:val="en-US"/>
          </w:rPr>
          <m:t>=-1)</m:t>
        </m:r>
      </m:oMath>
      <w:r w:rsidRPr="003513C9">
        <w:rPr>
          <w:rFonts w:eastAsia="Times New Roman"/>
          <w:color w:val="0000FF"/>
          <w:sz w:val="28"/>
          <w:szCs w:val="28"/>
          <w:lang w:val="en-US"/>
        </w:rPr>
        <w:t>,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m:oMathPara>
        <m:oMath>
          <m:r>
            <w:rPr>
              <w:rFonts w:ascii="Cambria Math" w:eastAsia="Times New Roman" w:hAnsi="Cambria Math"/>
              <w:sz w:val="28"/>
              <w:szCs w:val="28"/>
            </w:rPr>
            <m:t>b)   a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 xml:space="preserve">    бўлганда    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4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⇒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</w:rPr>
                <m:t>⋁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=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.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</w:p>
    <w:p w:rsidR="0079164E" w:rsidRPr="0079164E" w:rsidRDefault="0079164E" w:rsidP="0079164E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ab/>
        <w:t xml:space="preserve">Демак,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=0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 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=-1 ,  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+i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 xml:space="preserve"> ,  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-i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 лар берилган тенгламанинг илдизлари бўлади.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∇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z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4-10i</m:t>
            </m:r>
          </m:e>
        </m:ra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ҳисоблансин.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sign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0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бўлгани учун  қуйидагига эга бўламиз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z=±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4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uz-Cyrl-UZ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uz-Cyrl-UZ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4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uz-Cyrl-UZ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uz-Cyrl-UZ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den>
                  </m:f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-i</m:t>
              </m:r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24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uz-Cyrl-UZ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uz-Cyrl-UZ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4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uz-Cyrl-UZ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uz-Cyrl-UZ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den>
                  </m:f>
                </m:e>
              </m:rad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±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4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uz-Cyrl-UZ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uz-Cyrl-UZ"/>
                            </w:rPr>
                            <m:t>676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den>
                  </m:f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-i</m:t>
              </m:r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24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uz-Cyrl-UZ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uz-Cyrl-UZ"/>
                            </w:rPr>
                            <m:t>676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den>
                  </m:f>
                </m:e>
              </m:rad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±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4+26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den>
                  </m:f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-i</m:t>
              </m:r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24+26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den>
                  </m:f>
                </m:e>
              </m:rad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±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5-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i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,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5-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i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5+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i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</w:rPr>
            <m:t>∇</m:t>
          </m:r>
        </m:oMath>
      </m:oMathPara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Алгебраик шаклдаги комплекс сонлар устида амалларни бажар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1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)  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5+4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-7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-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+5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2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+i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+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+2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3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-3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4-i)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-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  4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+i</m:t>
            </m:r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-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5-i)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5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5+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4-3i)</m:t>
            </m:r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-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1+3i)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6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+2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3+2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2+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7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2i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6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   8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+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-1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9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1990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                                                     10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2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-2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.</m:t>
        </m:r>
      </m:oMath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eastAsia="Times New Roman" w:hAnsi="Cambria Math" w:cs="Times New Roman"/>
            <w:sz w:val="28"/>
            <w:szCs w:val="28"/>
          </w:rPr>
          <m:t>=1-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i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сонни триганометрик шаклда ёз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a=1 , b=-1   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бўлгани учун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r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+1</m:t>
              </m:r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 ⋀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cos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a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r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, 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sin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=</m:t>
              </m:r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b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⇒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⇒φ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arg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z</m:t>
              </m:r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7π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4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⋀z=1-i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e>
          </m:rad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7π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den>
                  </m:f>
                </m:e>
              </m:func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 xml:space="preserve">+isin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7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∇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 xml:space="preserve">=1    </m:t>
        </m:r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бўлса, 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990</m:t>
                </m:r>
              </m:sup>
            </m:sSup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ни ҳисоб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∆   z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z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1⇒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z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-z+1=0⇒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-i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,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+i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 .</m:t>
          </m:r>
        </m:oMath>
      </m:oMathPara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p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ни ҳисоблаш учу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ни триганометрик шаклга келтирамиз.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</m:t>
                </m:r>
              </m:den>
            </m:f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</m:t>
                </m:r>
              </m:den>
            </m:f>
          </m:e>
        </m:rad>
        <m: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(Шу каби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d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) .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rg</m:t>
            </m:r>
          </m:fName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arctg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</m:t>
            </m:r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e>
            </m:rad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5π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  чунки   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sin</m:t>
            </m:r>
          </m:fName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φ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os</m:t>
            </m:r>
          </m:fName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φ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шу каби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rg</m:t>
            </m:r>
          </m:fName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arctg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e>
        </m:ra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den>
        </m:f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.  Демак, 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+isin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5π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⇒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990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5π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den>
                      </m:f>
                    </m:e>
                  </m:func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+isin 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990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∙1990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+isin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5∙1990π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+isin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π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+i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den>
          </m:f>
        </m:oMath>
      </m:oMathPara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990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1990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-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i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,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990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num>
            <m:den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990</m:t>
                  </m:r>
                </m:sup>
              </m:sSub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-1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br/>
        <w:t xml:space="preserve">  Шу каби 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990</m:t>
                </m:r>
              </m:sup>
            </m:sSubSup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ни ҳисоблашни ўқувчига қолдирамиз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>Қуйидаги сонларни триганометрик шаклда ёз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1)  2;   2)  -2;   3)  </w:t>
      </w:r>
      <m:oMath>
        <m:r>
          <w:rPr>
            <w:rFonts w:ascii="Cambria Math" w:eastAsia="Times New Roman" w:hAnsi="Cambria Math"/>
            <w:sz w:val="28"/>
            <w:szCs w:val="28"/>
          </w:rPr>
          <m:t>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4)  </w:t>
      </w:r>
      <m:oMath>
        <m:r>
          <w:rPr>
            <w:rFonts w:ascii="Cambria Math" w:eastAsia="Times New Roman" w:hAnsi="Cambria Math"/>
            <w:sz w:val="28"/>
            <w:szCs w:val="28"/>
          </w:rPr>
          <m:t>-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5)  </w:t>
      </w:r>
      <m:oMath>
        <m:r>
          <w:rPr>
            <w:rFonts w:ascii="Cambria Math" w:eastAsia="Times New Roman" w:hAnsi="Cambria Math"/>
            <w:sz w:val="28"/>
            <w:szCs w:val="28"/>
          </w:rPr>
          <m:t>1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6)  </w:t>
      </w:r>
      <m:oMath>
        <m:r>
          <w:rPr>
            <w:rFonts w:ascii="Cambria Math" w:eastAsia="Times New Roman" w:hAnsi="Cambria Math"/>
            <w:sz w:val="28"/>
            <w:szCs w:val="28"/>
          </w:rPr>
          <m:t>-1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7)  </w:t>
      </w:r>
      <m:oMath>
        <m:r>
          <w:rPr>
            <w:rFonts w:ascii="Cambria Math" w:eastAsia="Times New Roman" w:hAnsi="Cambria Math"/>
            <w:sz w:val="28"/>
            <w:szCs w:val="28"/>
          </w:rPr>
          <m:t>-1-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8)  </w:t>
      </w:r>
      <m:oMath>
        <m:r>
          <w:rPr>
            <w:rFonts w:ascii="Cambria Math" w:eastAsia="Times New Roman" w:hAnsi="Cambria Math"/>
            <w:sz w:val="28"/>
            <w:szCs w:val="28"/>
          </w:rPr>
          <m:t>1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9)  </w:t>
      </w:r>
      <m:oMath>
        <m:r>
          <w:rPr>
            <w:rFonts w:ascii="Cambria Math" w:eastAsia="Times New Roman" w:hAnsi="Cambria Math"/>
            <w:sz w:val="28"/>
            <w:szCs w:val="28"/>
          </w:rPr>
          <m:t>-1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0)  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-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1)  </w:t>
      </w:r>
      <m:oMath>
        <m:r>
          <w:rPr>
            <w:rFonts w:ascii="Cambria Math" w:eastAsia="Times New Roman" w:hAnsi="Cambria Math"/>
            <w:sz w:val="28"/>
            <w:szCs w:val="28"/>
          </w:rPr>
          <m:t>-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-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2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3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;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14) -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;  15)  </w:t>
      </w:r>
      <m:oMath>
        <m:r>
          <w:rPr>
            <w:rFonts w:ascii="Cambria Math" w:eastAsia="Times New Roman" w:hAnsi="Cambria Math"/>
            <w:sz w:val="28"/>
            <w:szCs w:val="28"/>
          </w:rPr>
          <m:t>2-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6)  </w:t>
      </w:r>
      <m:oMath>
        <m:r>
          <w:rPr>
            <w:rFonts w:ascii="Cambria Math" w:eastAsia="Times New Roman" w:hAnsi="Cambria Math"/>
            <w:sz w:val="28"/>
            <w:szCs w:val="28"/>
          </w:rPr>
          <m:t>2+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 xml:space="preserve"> .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ab/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 Жадвалдан фойдаланиб, фуйидаги комплекс сонларни триганометрик шаклда ёз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1)  </w:t>
      </w:r>
      <m:oMath>
        <m:r>
          <w:rPr>
            <w:rFonts w:ascii="Cambria Math" w:eastAsia="Times New Roman" w:hAnsi="Cambria Math"/>
            <w:sz w:val="28"/>
            <w:szCs w:val="28"/>
          </w:rPr>
          <m:t>3+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2)  </w:t>
      </w:r>
      <m:oMath>
        <m:r>
          <w:rPr>
            <w:rFonts w:ascii="Cambria Math" w:eastAsia="Times New Roman" w:hAnsi="Cambria Math"/>
            <w:sz w:val="28"/>
            <w:szCs w:val="28"/>
          </w:rPr>
          <m:t>4-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3)  </w:t>
      </w:r>
      <m:oMath>
        <m:r>
          <w:rPr>
            <w:rFonts w:ascii="Cambria Math" w:eastAsia="Times New Roman" w:hAnsi="Cambria Math"/>
            <w:sz w:val="28"/>
            <w:szCs w:val="28"/>
          </w:rPr>
          <m:t>-2+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4)  </w:t>
      </w:r>
      <m:oMath>
        <m:r>
          <w:rPr>
            <w:rFonts w:ascii="Cambria Math" w:eastAsia="Times New Roman" w:hAnsi="Cambria Math"/>
            <w:sz w:val="28"/>
            <w:szCs w:val="28"/>
          </w:rPr>
          <m:t>-1-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5)  </w:t>
      </w:r>
      <m:oMath>
        <m:r>
          <w:rPr>
            <w:rFonts w:ascii="Cambria Math" w:eastAsia="Times New Roman" w:hAnsi="Cambria Math"/>
            <w:sz w:val="28"/>
            <w:szCs w:val="28"/>
          </w:rPr>
          <m:t>2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 xml:space="preserve"> .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 w:firstLine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1)  Агар          </w:t>
      </w:r>
      <m:oMath>
        <m:r>
          <w:rPr>
            <w:rFonts w:ascii="Cambria Math" w:eastAsia="Times New Roman" w:hAnsi="Cambria Math"/>
            <w:sz w:val="28"/>
            <w:szCs w:val="28"/>
          </w:rPr>
          <m:t>z+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1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бўлса, 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>=2</m:t>
        </m:r>
        <m:func>
          <m:func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π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den>
            </m:f>
          </m:e>
        </m:func>
      </m:oMath>
      <w:r w:rsidRPr="0079164E">
        <w:rPr>
          <w:rFonts w:eastAsia="Times New Roman"/>
          <w:color w:val="0000FF"/>
          <w:sz w:val="28"/>
          <w:szCs w:val="28"/>
        </w:rPr>
        <w:t xml:space="preserve">     эканлигини исботланг;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x,y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∈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R  деб фараз қилиб,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x+8i+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y-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i=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тенгламадан  х  ва  у  лар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∆  x+8i+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y-3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i=1⇒x+yi=1-5i⇔x=1,y=-5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∇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</w:p>
    <w:p w:rsidR="0079164E" w:rsidRPr="0079164E" w:rsidRDefault="0088293D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-4i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-i</m:t>
                  </m:r>
                </m:e>
              </m:d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+i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+4i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+i</m:t>
                  </m:r>
                </m:e>
              </m:d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-i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-4i</m:t>
                  </m:r>
                </m:e>
              </m:d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-i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-i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+i</m:t>
                  </m:r>
                </m:e>
              </m:d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+4i</m:t>
                  </m:r>
                </m:e>
              </m:d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+i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-i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+i</m:t>
                  </m:r>
                </m:e>
              </m:d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1068"/>
        <w:rPr>
          <w:rFonts w:eastAsia="Times New Roman"/>
          <w:color w:val="0000FF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3-4i</m:t>
                  </m:r>
                </m:e>
              </m:d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(3-4i)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3+4i</m:t>
                  </m:r>
                </m:e>
              </m:d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(3+4i)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5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-7-24i</m:t>
                  </m:r>
                </m:e>
              </m:d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-7+24i</m:t>
                  </m:r>
                </m:e>
              </m:d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48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5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i.  </m:t>
          </m:r>
          <m:r>
            <m:rPr>
              <m:sty m:val="p"/>
            </m:rPr>
            <w:rPr>
              <w:rFonts w:ascii="Cambria Math" w:eastAsia="Times New Roman" w:hAnsi="Cambria Math"/>
              <w:sz w:val="28"/>
              <w:szCs w:val="28"/>
              <w:lang w:val="en-US"/>
            </w:rPr>
            <m:t>∇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ab/>
      </w:r>
    </w:p>
    <w:p w:rsidR="0079164E" w:rsidRPr="0079164E" w:rsidRDefault="0088293D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i ,  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i    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бўлса ,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</w:rPr>
            <m:t>бўлишини исботланг.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/>
              <w:sz w:val="28"/>
              <w:szCs w:val="28"/>
            </w:rPr>
            <m:t xml:space="preserve">∆  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-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i;  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∙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-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i;</m:t>
          </m:r>
        </m:oMath>
      </m:oMathPara>
    </w:p>
    <w:p w:rsidR="0079164E" w:rsidRPr="0079164E" w:rsidRDefault="0088293D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i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i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-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i;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Булардан   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/>
            <w:sz w:val="28"/>
            <w:szCs w:val="28"/>
          </w:rPr>
          <m:t>=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/>
            <w:sz w:val="28"/>
            <w:szCs w:val="28"/>
          </w:rPr>
          <m:t>∙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e>
        </m:acc>
      </m:oMath>
      <w:r w:rsidRPr="0079164E">
        <w:rPr>
          <w:rFonts w:eastAsia="Times New Roman"/>
          <w:color w:val="0000FF"/>
          <w:sz w:val="28"/>
          <w:szCs w:val="28"/>
        </w:rPr>
        <w:t xml:space="preserve">   келиб чиқади.  </w:t>
      </w:r>
      <m:oMath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3513C9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Қуйидаги тенгламаларда  х  ва  у  ларни ҳақиқий сон ҳисоблаб, уларни топ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1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-3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+2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2-5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2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5+2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-3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4-i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3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-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5+6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1-3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4)  </w:t>
      </w:r>
      <m:oMath>
        <m:r>
          <w:rPr>
            <w:rFonts w:ascii="Cambria Math" w:eastAsia="Times New Roman" w:hAnsi="Cambria Math"/>
            <w:sz w:val="28"/>
            <w:szCs w:val="28"/>
          </w:rPr>
          <m:t>x+8i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y-3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i=1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5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+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-2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+4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-2-4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6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+2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-5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1=3i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3.  Алгебраик шаклдаги комплекс сонлар устида амалларни бажар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1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)  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5+4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-7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-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+5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2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+i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+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+2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3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-3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4-i)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-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  4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+i</m:t>
            </m:r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-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5-i)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5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5+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4-3i)</m:t>
            </m:r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-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1+3i)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6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+2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3+2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2+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7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2i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6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   8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+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-1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9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1990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                                                     10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2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-2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.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4. Бирнинг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29" type="#_x0000_t75" style="width:10.3pt;height:12.15pt" o:ole="">
            <v:imagedata r:id="rId14" o:title=""/>
          </v:shape>
          <o:OLEObject Type="Embed" ProgID="Equation.3" ShapeID="_x0000_i1029" DrawAspect="Content" ObjectID="_1584268698" r:id="rId15"/>
        </w:object>
      </w:r>
      <w:r w:rsidRPr="0079164E">
        <w:rPr>
          <w:rFonts w:eastAsia="Times New Roman"/>
          <w:color w:val="0000FF"/>
          <w:sz w:val="28"/>
          <w:szCs w:val="28"/>
        </w:rPr>
        <w:t>-даражали илдизларини топ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1)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30" type="#_x0000_t75" style="width:10.3pt;height:12.15pt" o:ole="">
            <v:imagedata r:id="rId16" o:title=""/>
          </v:shape>
          <o:OLEObject Type="Embed" ProgID="Equation.3" ShapeID="_x0000_i1030" DrawAspect="Content" ObjectID="_1584268699" r:id="rId17"/>
        </w:object>
      </w:r>
      <w:r w:rsidRPr="0079164E">
        <w:rPr>
          <w:rFonts w:eastAsia="Times New Roman"/>
          <w:color w:val="0000FF"/>
          <w:sz w:val="28"/>
          <w:szCs w:val="28"/>
          <w:lang w:val="ru-RU"/>
        </w:rPr>
        <w:t>=</w:t>
      </w:r>
      <w:r w:rsidRPr="0079164E">
        <w:rPr>
          <w:rFonts w:eastAsia="Times New Roman"/>
          <w:color w:val="0000FF"/>
          <w:sz w:val="28"/>
          <w:szCs w:val="28"/>
        </w:rPr>
        <w:t xml:space="preserve">3  2)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31" type="#_x0000_t75" style="width:10.3pt;height:12.15pt" o:ole="">
            <v:imagedata r:id="rId16" o:title=""/>
          </v:shape>
          <o:OLEObject Type="Embed" ProgID="Equation.3" ShapeID="_x0000_i1031" DrawAspect="Content" ObjectID="_1584268700" r:id="rId18"/>
        </w:object>
      </w:r>
      <w:r w:rsidRPr="0079164E">
        <w:rPr>
          <w:rFonts w:eastAsia="Times New Roman"/>
          <w:color w:val="0000FF"/>
          <w:sz w:val="28"/>
          <w:szCs w:val="28"/>
          <w:lang w:val="ru-RU"/>
        </w:rPr>
        <w:t>=</w:t>
      </w:r>
      <w:r w:rsidRPr="0079164E">
        <w:rPr>
          <w:rFonts w:eastAsia="Times New Roman"/>
          <w:color w:val="0000FF"/>
          <w:sz w:val="28"/>
          <w:szCs w:val="28"/>
        </w:rPr>
        <w:t xml:space="preserve">4  3)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32" type="#_x0000_t75" style="width:10.3pt;height:12.15pt" o:ole="">
            <v:imagedata r:id="rId16" o:title=""/>
          </v:shape>
          <o:OLEObject Type="Embed" ProgID="Equation.3" ShapeID="_x0000_i1032" DrawAspect="Content" ObjectID="_1584268701" r:id="rId19"/>
        </w:object>
      </w:r>
      <w:r w:rsidRPr="0079164E">
        <w:rPr>
          <w:rFonts w:eastAsia="Times New Roman"/>
          <w:color w:val="0000FF"/>
          <w:sz w:val="28"/>
          <w:szCs w:val="28"/>
          <w:lang w:val="ru-RU"/>
        </w:rPr>
        <w:t>=</w:t>
      </w:r>
      <w:r w:rsidRPr="0079164E">
        <w:rPr>
          <w:rFonts w:eastAsia="Times New Roman"/>
          <w:color w:val="0000FF"/>
          <w:sz w:val="28"/>
          <w:szCs w:val="28"/>
        </w:rPr>
        <w:t xml:space="preserve">6 4)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33" type="#_x0000_t75" style="width:10.3pt;height:12.15pt" o:ole="">
            <v:imagedata r:id="rId16" o:title=""/>
          </v:shape>
          <o:OLEObject Type="Embed" ProgID="Equation.3" ShapeID="_x0000_i1033" DrawAspect="Content" ObjectID="_1584268702" r:id="rId20"/>
        </w:object>
      </w:r>
      <w:r w:rsidRPr="0079164E">
        <w:rPr>
          <w:rFonts w:eastAsia="Times New Roman"/>
          <w:color w:val="0000FF"/>
          <w:sz w:val="28"/>
          <w:szCs w:val="28"/>
          <w:lang w:val="ru-RU"/>
        </w:rPr>
        <w:t>=</w:t>
      </w:r>
      <w:r w:rsidRPr="0079164E">
        <w:rPr>
          <w:rFonts w:eastAsia="Times New Roman"/>
          <w:color w:val="0000FF"/>
          <w:sz w:val="28"/>
          <w:szCs w:val="28"/>
        </w:rPr>
        <w:t>8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</w:p>
    <w:p w:rsidR="0079164E" w:rsidRPr="003513C9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3513C9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3513C9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8000"/>
          <w:sz w:val="28"/>
          <w:szCs w:val="28"/>
          <w:lang w:val="uz-Cyrl-UZ"/>
        </w:rPr>
        <w:t>1. МИСОЛЛАР ЕЧИШ.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</m:eqArr>
          </m:e>
        </m:d>
      </m:oMath>
      <w:r w:rsidR="0079164E"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        Системани еч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   Б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ерилган системанинг  1-тенгламасини ҳар икки томонини  (-3)  га , (-2) га, (-1)  га кўпайтириб мос равишда  2-, 3-, 4- тенгламаларига қўшамиз  (бу бажарилган элементар алмаштиришларни юқоридагидек схематик тасвирлаймиз)  натижада берилган системага тенг кучли бўлган 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12" o:spid="_x0000_s1097" type="#_x0000_t32" style="position:absolute;left:0;text-align:left;margin-left:328.85pt;margin-top:50.05pt;width:3pt;height:0;flip:x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">
            <v:stroke endarrow="block"/>
          </v:shape>
        </w:pict>
      </w: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11" o:spid="_x0000_s1096" type="#_x0000_t32" style="position:absolute;left:0;text-align:left;margin-left:318.35pt;margin-top:17.8pt;width:5.25pt;height:0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">
            <v:stroke endarrow="block"/>
          </v:shape>
        </w:pict>
      </w: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олилиния 10" o:spid="_x0000_s1095" style="position:absolute;left:0;text-align:left;margin-left:318.35pt;margin-top:17.8pt;width:38pt;height:32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60,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" path="m,c340,43,680,87,720,195,760,303,330,570,240,645e" filled="f">
            <v:path arrowok="t" o:connecttype="custom" o:connectlocs="0,0;457200,123825;152400,409575" o:connectangles="0,0,0"/>
          </v:shape>
        </w:pic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1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7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системага эга бўламиз. Бу системадаги  2-  ва  4- тенгламаларнинг ўринларини ўзаро алмаштириб, унга эквивалент бўлган (бу алмаштиришни схематик равишда юқоридагидек белгилаймиз)  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9" o:spid="_x0000_s1094" type="#_x0000_t32" style="position:absolute;left:0;text-align:left;margin-left:331.1pt;margin-top:54.5pt;width:3pt;height:0;flip:x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">
            <v:stroke endarrow="block"/>
          </v:shape>
        </w:pict>
      </w: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8" o:spid="_x0000_s1093" type="#_x0000_t32" style="position:absolute;left:0;text-align:left;margin-left:340.85pt;margin-top:50.05pt;width:0;height:.0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">
            <v:stroke endarrow="block"/>
          </v:shape>
        </w:pic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1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7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  <w:t xml:space="preserve">Системани ҳосил қиламиз. Схемада кўрсатилган элементар алмаштиришни бажариб, 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6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7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-27 </m:t>
                </m:r>
              </m:e>
            </m:eqArr>
          </m:e>
        </m:d>
      </m:oMath>
      <w:r w:rsidR="0079164E" w:rsidRPr="0079164E"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  <w:t xml:space="preserve">   :3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системага келамиз. Бу системани  3-тенгламасини  </w:t>
      </w:r>
      <w:smartTag w:uri="urn:schemas-microsoft-com:office:smarttags" w:element="metricconverter">
        <w:smartTagPr>
          <w:attr w:name="ProductID" w:val="3 га"/>
        </w:smartTagPr>
        <w:r w:rsidRPr="0079164E">
          <w:rPr>
            <w:rFonts w:ascii="Times New Roman" w:hAnsi="Times New Roman" w:cs="Times New Roman"/>
            <w:color w:val="008000"/>
            <w:sz w:val="28"/>
            <w:szCs w:val="28"/>
            <w:lang w:val="uz-Cyrl-UZ"/>
          </w:rPr>
          <w:t>3 га</w:t>
        </w:r>
      </w:smartTag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,  4- тенгламасини  (-3)  га қисқартириб (ҳар икки томонини бўлиб) уларнинг ўринларини алмаштириб ёзамиз (схематик белгилашга қаранг)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1  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-4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-5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9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9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-1 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1  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-4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-5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9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9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7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17 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Охирги системанинг  4- тенгламасида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нг бу қийматини системанинг  3- тенгламасига қўйиб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ларни бу қийматларини  2- тенгламага қўйиб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ларни бу топилган қийматларини  1- тенгламага қўйиб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. Демак, берилган система ягона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,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,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ечилмага эга.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br/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FF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2.МИСОЛ   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0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10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0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20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     Системани еч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uz-Cyrl-UZ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∆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0  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9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9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19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0  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10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~    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0  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FF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Бу системадан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ларни топамиз. Демак, берилган система ягона ноль ечилма  (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)  га эга 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339966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1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                                      2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9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lastRenderedPageBreak/>
        <w:t xml:space="preserve">3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                             4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6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8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5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                             6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2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7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                                8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7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λ</m:t>
        </m:r>
      </m:oMath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 xml:space="preserve">    нинг қайси қиймаиларида фуйидаги тенгламалар системалари биргалашган бўлади?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1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2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λ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                    2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ғ3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λ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3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8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λ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4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6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8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9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17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17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λ</m:t>
                </m:r>
              </m:e>
            </m:eqArr>
          </m:e>
        </m:d>
      </m:oMath>
    </w:p>
    <w:p w:rsidR="0079164E" w:rsidRPr="003513C9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lastRenderedPageBreak/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8000"/>
          <w:sz w:val="28"/>
          <w:szCs w:val="28"/>
          <w:lang w:val="uz-Cyrl-UZ"/>
        </w:rPr>
        <w:t>1. МИСОЛЛАР ЕЧИШ.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</m:eqArr>
          </m:e>
        </m:d>
      </m:oMath>
      <w:r w:rsidR="0079164E"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        Системани еч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   Б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ерилган системанинг  1-тенгламасини ҳар икки томонини  (-3)  га , (-2) га, (-1)  га кўпайтириб мос равишда  2-, 3-, 4- тенгламаларига қўшамиз  (бу бажарилган элементар алмаштиришларни юқоридагидек схематик тасвирлаймиз)  натижада берилган системага тенг кучли бўлган 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7" o:spid="_x0000_s1092" type="#_x0000_t32" style="position:absolute;left:0;text-align:left;margin-left:328.85pt;margin-top:50.05pt;width:3pt;height:0;flip:x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">
            <v:stroke endarrow="block"/>
          </v:shape>
        </w:pict>
      </w: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6" o:spid="_x0000_s1091" type="#_x0000_t32" style="position:absolute;left:0;text-align:left;margin-left:318.35pt;margin-top:17.8pt;width:5.25pt;height:0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">
            <v:stroke endarrow="block"/>
          </v:shape>
        </w:pict>
      </w: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олилиния 5" o:spid="_x0000_s1090" style="position:absolute;left:0;text-align:left;margin-left:318.35pt;margin-top:17.8pt;width:38pt;height:32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60,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" path="m,c340,43,680,87,720,195,760,303,330,570,240,645e" filled="f">
            <v:path arrowok="t" o:connecttype="custom" o:connectlocs="0,0;457200,123825;152400,409575" o:connectangles="0,0,0"/>
          </v:shape>
        </w:pic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1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7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системага эга бўламиз. Бу системадаги  2-  ва  4- тенгламаларнинг ўринларини ўзаро алмаштириб, унга эквивалент бўлган (бу алмаштиришни схематик равишда юқоридагидек белгилаймиз)  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4" o:spid="_x0000_s1089" type="#_x0000_t32" style="position:absolute;left:0;text-align:left;margin-left:331.1pt;margin-top:54.5pt;width:3pt;height:0;flip:x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">
            <v:stroke endarrow="block"/>
          </v:shape>
        </w:pict>
      </w: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3" o:spid="_x0000_s1088" type="#_x0000_t32" style="position:absolute;left:0;text-align:left;margin-left:340.85pt;margin-top:50.05pt;width:0;height:.05pt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">
            <v:stroke endarrow="block"/>
          </v:shape>
        </w:pic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1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7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  <w:t xml:space="preserve">Системани ҳосил қиламиз. Схемада кўрсатилган элементар алмаштиришни бажариб, 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6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7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-27 </m:t>
                </m:r>
              </m:e>
            </m:eqArr>
          </m:e>
        </m:d>
      </m:oMath>
      <w:r w:rsidR="0079164E" w:rsidRPr="0079164E"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  <w:t xml:space="preserve">   :3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системага келамиз. Бу системани  3-тенгламасини  </w:t>
      </w:r>
      <w:smartTag w:uri="urn:schemas-microsoft-com:office:smarttags" w:element="metricconverter">
        <w:smartTagPr>
          <w:attr w:name="ProductID" w:val="3 га"/>
        </w:smartTagPr>
        <w:r w:rsidRPr="0079164E">
          <w:rPr>
            <w:rFonts w:ascii="Times New Roman" w:hAnsi="Times New Roman" w:cs="Times New Roman"/>
            <w:color w:val="008000"/>
            <w:sz w:val="28"/>
            <w:szCs w:val="28"/>
            <w:lang w:val="uz-Cyrl-UZ"/>
          </w:rPr>
          <w:t>3 га</w:t>
        </w:r>
      </w:smartTag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,  4- тенгламасини  (-3)  га қисқартириб (ҳар икки томонини бўлиб) уларнинг ўринларини алмаштириб ёзамиз (схематик белгилашга қаранг)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1  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-4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-5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9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9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-1 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1  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-4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-5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9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9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7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17 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lastRenderedPageBreak/>
        <w:t xml:space="preserve">Охирги системанинг  4- тенгламасида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нг бу қийматини системанинг  3- тенгламасига қўйиб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ларни бу қийматларини  2- тенгламага қўйиб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ларни бу топилган қийматларини  1- тенгламага қўйиб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. Демак, берилган система ягона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,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,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ечилмага эга.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>4.1. Қуйидаги тенгламалар системаларини Гаусс усулида ечинг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1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        2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9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3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/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4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6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/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5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6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2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7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  8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/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lastRenderedPageBreak/>
        <w:t xml:space="preserve">9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7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9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10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11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             12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4</m:t>
                </m:r>
              </m:e>
            </m:eqArr>
          </m:e>
        </m:d>
      </m:oMath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sz w:val="28"/>
          <w:szCs w:val="28"/>
        </w:rPr>
        <w:tab/>
      </w:r>
      <w:r w:rsidRPr="0079164E">
        <w:rPr>
          <w:rFonts w:eastAsia="Times New Roman"/>
          <w:color w:val="0000FF"/>
          <w:sz w:val="28"/>
          <w:szCs w:val="28"/>
        </w:rPr>
        <w:t xml:space="preserve">Мисол.  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6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система ечимларининг фундаментал системас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Охирги системанинг умумий ечими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1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7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5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бў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сўнгра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деб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1 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ларнинг тегишли қийматларини топамиз.</w:t>
      </w:r>
    </w:p>
    <w:tbl>
      <w:tblPr>
        <w:tblW w:w="0" w:type="auto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24"/>
        <w:gridCol w:w="1720"/>
        <w:gridCol w:w="1985"/>
        <w:gridCol w:w="1842"/>
      </w:tblGrid>
      <w:tr w:rsidR="0079164E" w:rsidRPr="0079164E" w:rsidTr="003513C9">
        <w:tc>
          <w:tcPr>
            <w:tcW w:w="1824" w:type="dxa"/>
          </w:tcPr>
          <w:p w:rsidR="0079164E" w:rsidRPr="0079164E" w:rsidRDefault="0088293D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1 </m:t>
                    </m:r>
                  </m:sub>
                </m:sSub>
              </m:oMath>
            </m:oMathPara>
          </w:p>
        </w:tc>
        <w:tc>
          <w:tcPr>
            <w:tcW w:w="1720" w:type="dxa"/>
          </w:tcPr>
          <w:p w:rsidR="0079164E" w:rsidRPr="0079164E" w:rsidRDefault="0088293D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985" w:type="dxa"/>
          </w:tcPr>
          <w:p w:rsidR="0079164E" w:rsidRPr="0079164E" w:rsidRDefault="0088293D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42" w:type="dxa"/>
          </w:tcPr>
          <w:p w:rsidR="0079164E" w:rsidRPr="0079164E" w:rsidRDefault="0088293D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</m:oMath>
            </m:oMathPara>
          </w:p>
        </w:tc>
      </w:tr>
      <w:tr w:rsidR="0079164E" w:rsidRPr="0079164E" w:rsidTr="003513C9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1</w:t>
            </w:r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-5</w:t>
            </w:r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  <w:tr w:rsidR="0079164E" w:rsidRPr="0079164E" w:rsidTr="003513C9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-7</w:t>
            </w:r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</w:tbl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lastRenderedPageBreak/>
        <w:t>Қуйидаги бир жинсли тенгламалар системаси  ечимларини топинг.</w:t>
      </w:r>
    </w:p>
    <w:p w:rsidR="0079164E" w:rsidRPr="0079164E" w:rsidRDefault="0088293D" w:rsidP="0079164E">
      <w:pPr>
        <w:pStyle w:val="af2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eastAsia="Times New Roman"/>
          <w:color w:val="008000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8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2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19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</m:eqArr>
          </m:e>
        </m:d>
      </m:oMath>
      <w:r w:rsidR="0079164E" w:rsidRPr="0079164E">
        <w:rPr>
          <w:rFonts w:eastAsia="Times New Roman"/>
          <w:color w:val="008000"/>
          <w:sz w:val="28"/>
          <w:szCs w:val="28"/>
        </w:rPr>
        <w:t xml:space="preserve">                                      2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3) 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8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1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11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</m:eqArr>
          </m:e>
        </m:d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                           4)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8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</w:p>
    <w:p w:rsidR="0079164E" w:rsidRPr="0079164E" w:rsidRDefault="0088293D" w:rsidP="0079164E">
      <w:pPr>
        <w:pStyle w:val="af2"/>
        <w:numPr>
          <w:ilvl w:val="0"/>
          <w:numId w:val="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eastAsia="Times New Roman"/>
          <w:color w:val="008000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</m:eqArr>
          </m:e>
        </m:d>
      </m:oMath>
      <w:r w:rsidR="0079164E" w:rsidRPr="0079164E">
        <w:rPr>
          <w:rFonts w:eastAsia="Times New Roman"/>
          <w:color w:val="008000"/>
          <w:sz w:val="28"/>
          <w:szCs w:val="28"/>
        </w:rPr>
        <w:t xml:space="preserve">                                      6)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9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8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МИСОЛЛАР. 1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нинг барча элементлар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3    2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    1    3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,</m:t>
          </m:r>
        </m:oMath>
      </m:oMathPara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    3    1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    1    2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6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    2    1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lastRenderedPageBreak/>
        <w:t xml:space="preserve">Демак 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нинг  элементлари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3!=6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та экан.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2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 2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    1    3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,  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 2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    1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∈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3 -  даражали ўринга қўйишларнинг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 ва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кўпайтмалар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    1    3</m:t>
                  </m:r>
                </m:e>
              </m:eqArr>
            </m:e>
          </m:d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    1    2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    2    1</m:t>
                  </m:r>
                </m:e>
              </m:eqArr>
            </m:e>
          </m:d>
        </m:oMath>
      </m:oMathPara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    1    2</m:t>
                  </m:r>
                </m:e>
              </m:eqArr>
            </m:e>
          </m:d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    1    3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3    2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Демак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≠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.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Бундан умумий ҳолда ўринга қўйишларни кўпайтириш коммутативлик хоссосига эга эмас деган ҳулосага келамиз.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ab/>
        <w:t xml:space="preserve">3.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даги ҳамма жуфт ва тоқ ўринга қўйишларнинг сонлар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даги тартибсизлик йўқ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да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;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битта тартибсизлик бор. Шу каби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да ҳам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битта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да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иккита тартибсизлик бор.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5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лар жуфт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6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лар тоқ ўринга қўйишлар экан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2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1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23</m:t>
                  </m:r>
                </m:e>
              </m:mr>
            </m:m>
          </m:e>
        </m:d>
      </m:oMath>
      <w:r w:rsidR="0079164E" w:rsidRPr="0079164E"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  <w:t>3-тартибли детерминантни ҳисоб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+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+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+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+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3+12+60-18-10-12=35  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∇</m:t>
          </m:r>
        </m:oMath>
      </m:oMathPara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5.16. Қуйидаги ўринга қўйишларни кўрсатилган тартибда кўпайтиринг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lastRenderedPageBreak/>
        <w:t xml:space="preserve">1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1    3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2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2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1    4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1    2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3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4    5    1    3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4    1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4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1    2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4   1    5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5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1    3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2    1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6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3    2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2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.</m:t>
        </m:r>
      </m:oMath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5.17.  Қуйидаги ўринга қўйишларни жуфт ёки тоқлигини аниқ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1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1    3    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2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2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;             3)  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3    5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4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6    3    1    2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5) 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    7    8    9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9    6    3    2    5    4    7    8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6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3    1    6    4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7) 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    7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6    1    2    3    4    7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.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2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1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23</m:t>
                  </m:r>
                </m:e>
              </m:mr>
            </m:m>
          </m:e>
        </m:d>
      </m:oMath>
      <w:r w:rsidR="0079164E" w:rsidRPr="0079164E"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  <w:t>3-тартибли детерминантни ҳисоб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+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+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+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+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3+12+60-18-10-12=35  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∇</m:t>
          </m:r>
        </m:oMath>
      </m:oMathPara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Ушбу детерминантни детерминант хоссаларидан фойдаланиб хисоблаймиз</w:t>
      </w:r>
      <w:r w:rsidRPr="0079164E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position w:val="-138"/>
          <w:sz w:val="28"/>
          <w:szCs w:val="28"/>
          <w:lang w:val="uz-Cyrl-UZ"/>
        </w:rPr>
        <w:object w:dxaOrig="9180" w:dyaOrig="2920">
          <v:shape id="_x0000_i1034" type="#_x0000_t75" style="width:459.1pt;height:145.85pt" o:ole="">
            <v:imagedata r:id="rId21" o:title=""/>
          </v:shape>
          <o:OLEObject Type="Embed" ProgID="Equation.DSMT4" ShapeID="_x0000_i1034" DrawAspect="Content" ObjectID="_1584268703" r:id="rId22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1416" w:firstLine="708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Қуйидаги детерминантлар ҳисобланс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1) 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          2)  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1      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;        3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4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      c+di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ib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5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i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i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i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i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6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</m:e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7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</m:e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8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+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2-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e>
                </m:rad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+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1-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9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b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10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11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;            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12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    13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14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  15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c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d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b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 16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17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   -1       3      8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       1   -3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1       2       3       4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-2  -2       2       7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;           18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-1       0  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3       1   -2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4       2       6 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0      2       2   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19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    2        4  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         3       2  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5        4    - 3   -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6     5        1      -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>Мисоллар. 1</w:t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.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3      1 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-1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0     2     0   -3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-3     1    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детерминантни  3- сатри бўйича ёйиб чиқ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 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3      1 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-1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0     2     0   -3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-3     1    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=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2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(-1)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+2</m:t>
            </m:r>
          </m:sup>
        </m:sSup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1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-1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  1 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3</m:t>
            </m:r>
          </m:e>
        </m:d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(-1)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+4</m:t>
            </m:r>
          </m:sup>
        </m:sSup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3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-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-3 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2</m:t>
            </m:r>
          </m:e>
        </m:d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4+4+0+0-8-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-6-3+0-12-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2</m:t>
            </m:r>
          </m:e>
        </m:d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9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24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8-72=-54.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Қуйдаги детерминантларни мақсадга мувофиқ танлаб олинган сатри (устун) элементлари бўйича ёйиб ҳисоблансин:</w:t>
      </w:r>
    </w:p>
    <w:p w:rsidR="0079164E" w:rsidRPr="003513C9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1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  4     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1   -2     3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 -2    1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1    0    1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  <w:r w:rsidRPr="003513C9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2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  2       3  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1   -2     0   -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     1       0 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1      2       2       0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3513C9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3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  1      2      7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  0      0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  3      4      5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   0      0      3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3513C9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3513C9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4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 1      3  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  0      0      8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    0      0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      4      7  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3513C9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 5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 5      2 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8      3      5      4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7      2      4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      4      7  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3513C9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   6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-2      3  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 3    -1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0      2      1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0    -1      1  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</w:p>
    <w:p w:rsidR="0079164E" w:rsidRPr="003513C9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3513C9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lastRenderedPageBreak/>
        <w:t xml:space="preserve">7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 a      b      c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 x      0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  0      y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  0      0      z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3513C9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  8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 a      b      c</m:t>
                </m:r>
              </m:e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a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'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      1      0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sSup>
                  <m:sSupPr>
                    <m:ctrlPr>
                      <w:rPr>
                        <w:rFonts w:ascii="Cambria Math" w:eastAsia="Cambria Math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b</m:t>
                    </m:r>
                  </m:e>
                  <m:sup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'</m:t>
                    </m:r>
                  </m:sup>
                </m:sSup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 xml:space="preserve">      0      1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sSup>
                  <m:sSupPr>
                    <m:ctrlPr>
                      <w:rPr>
                        <w:rFonts w:ascii="Cambria Math" w:eastAsia="Cambria Math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c</m:t>
                    </m:r>
                  </m:e>
                  <m:sup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'</m:t>
                    </m:r>
                  </m:sup>
                </m:sSup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 xml:space="preserve">      0      0  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3513C9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  9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 x      x      x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 a      0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  0      b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  0      0      c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.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i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-мисол.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А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-3   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-5   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-7   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матрицага тескари матрица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А  ва  I  матрицаларга бир вақтда  1), 2)  сатр элементар алмаштиришларини бажариб  А  ни бирлик матрицага келтирсак,   I  бирлик матрица 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А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</m:t>
            </m:r>
          </m:sup>
        </m:sSup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матрицага келади. Яъни: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7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~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~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~</m:t>
          </m:r>
        </m:oMath>
      </m:oMathPara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~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</m:mr>
              </m:m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Демак,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А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ҳақиқатан ҳам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-3   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-5   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-7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6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-3+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-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6+10-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-5+8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-4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9+14-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-7+1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6-5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.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МУСТАҚИЛ ЕЧ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ab/>
        <w:t>5.13. Қуйидаги матрицаларга тескари матрицалар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5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2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3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</m:mr>
            </m:m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4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5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  5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7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6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7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8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e>
              </m:mr>
            </m:m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7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7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3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8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9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2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8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8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4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6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0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11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2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5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6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12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3513C9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3513C9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lastRenderedPageBreak/>
        <w:t>Мисоллар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МИСОЛЛАР:  1.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1,1&gt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,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2,3&gt; 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3,6&gt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уч ўлчовли векторлар системасининг чизиқли боғланмаган  (эркли ) экалиги кўрсатилс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∈R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лар учун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  <w:lang w:val="uz-Cyrl-UZ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θ</m:t>
            </m:r>
          </m:e>
        </m:acc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ёки  [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 +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 +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6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]=&lt;0,0,0&gt;    бўлсин. Бундан  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6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=&lt;0,0,0&gt;  бу қуйидаги бир жинсли тенгламалар системасига тенг кучли.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Охирги тенгламалар системасини ечиб,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га эга бўламиз. Демак, берилган векторлар системаси чизиқли боғланмаган экан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=0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Бу система чексиз кўп ноль ечилмаларга эга. Масала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1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-1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,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бу ҳолда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θ</m:t>
            </m:r>
          </m:e>
        </m:ac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боғланиш ўринга эга. Демак,  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векторлар системаси чизиқли боғланган системани ташкил қилади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МИСОЛЛАР: 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1,2&gt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,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2,3,4&gt; 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2,2&gt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векторлар системасидаги чизиқли боғланиш текширилс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w:lastRenderedPageBreak/>
          <m:t xml:space="preserve">∆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∈R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лар учун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  <w:lang w:val="uz-Cyrl-UZ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θ</m:t>
            </m:r>
          </m:e>
        </m:acc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ёки  [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 +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4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 +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]=&lt;0,0,0&gt;    бўлсин. Бундан  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6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=&lt;0,0,0&gt;  бу қуйидаги бир жинсли тенгламалар системасига тенг кучли.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=0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Бу система чексиз кўп ноль ечилмаларга эга. Масала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1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-1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,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бу ҳолда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θ</m:t>
            </m:r>
          </m:e>
        </m:ac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боғланиш ўринга эга. Демак,  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векторлар системаси чизиқли боғланган системани ташкил қилади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jc w:val="center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Қуйдаги  векторлар системасини чизиқли боғланган ёки боғланмаган эканлигини               текшир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1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1,1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-1,1,-1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2,3,1,4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2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1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2,-1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-1,3,1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3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2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4,3,-2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-5,-4,-1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4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2,1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2,5,1,3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-1,3,-6,4&gt;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-1,4,2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5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1,1,0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1,0,-1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0,-1,-1&gt;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0,-1,-1,0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6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4,1,2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3,-9,-11,1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2,8,-2,4&gt;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-3,15,5,-7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7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2,-3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3,-1,5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-4,3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8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5,4,3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3,3,2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8,1,3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9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2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2,3,3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3,7,1&gt;</m:t>
        </m:r>
      </m:oMath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МИСОЛ.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A=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матрицанинг ранг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Ечиш.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A=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→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7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→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8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8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→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8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r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ρ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R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3.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center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5.8. Қуйидаги матрицаларни ранг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         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7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7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9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7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        2)  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  <w:lang w:val="uz-Cyrl-UZ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  <w:lang w:val="uz-Cyrl-UZ"/>
                                      </w:rPr>
                                      <m:t>2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  <w:lang w:val="uz-Cyrl-UZ"/>
                                      </w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  <w:lang w:val="uz-Cyrl-UZ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  <w:lang w:val="uz-Cyrl-UZ"/>
                                      </w:rPr>
                                      <m:t>1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  <w:lang w:val="uz-Cyrl-UZ"/>
                                      </w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          3) 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6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6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88293D" w:rsidP="0079164E">
      <w:pPr>
        <w:pStyle w:val="af2"/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eastAsia="Times New Roman"/>
          <w:color w:val="0000FF"/>
          <w:sz w:val="28"/>
          <w:szCs w:val="28"/>
        </w:rPr>
      </w:pP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3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-2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-4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 xml:space="preserve">2  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 xml:space="preserve">1  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 xml:space="preserve"> 7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 xml:space="preserve">1   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 xml:space="preserve">8  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="0079164E" w:rsidRPr="0079164E">
        <w:rPr>
          <w:rFonts w:eastAsia="Times New Roman"/>
          <w:color w:val="0000FF"/>
          <w:sz w:val="28"/>
          <w:szCs w:val="28"/>
        </w:rPr>
        <w:t xml:space="preserve"> ;     5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8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8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7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8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7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4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17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17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3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="0079164E" w:rsidRPr="0079164E">
        <w:rPr>
          <w:rFonts w:eastAsia="Times New Roman"/>
          <w:color w:val="0000FF"/>
          <w:sz w:val="28"/>
          <w:szCs w:val="28"/>
        </w:rPr>
        <w:t xml:space="preserve">     6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   0   0   1   4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   1   0   2   5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0   0   1   3   6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2   3  14  32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4   5   6  32  77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w:lastRenderedPageBreak/>
          <m:t xml:space="preserve">7) 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9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7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6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-3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9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6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  8)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2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3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2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4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9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6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-2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6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12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-3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 9)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9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88293D" w:rsidP="0079164E">
      <w:pPr>
        <w:pStyle w:val="af2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eastAsia="Times New Roman"/>
          <w:color w:val="0000FF"/>
          <w:sz w:val="28"/>
          <w:szCs w:val="28"/>
        </w:rPr>
      </w:pP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   1   1   1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 xml:space="preserve">1   3   1   1 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1   4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1   1   5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2   3   4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 xml:space="preserve">1   1   1   1 </m:t>
                </m:r>
              </m:e>
            </m:eqArr>
          </m:e>
        </m:d>
      </m:oMath>
      <w:r w:rsidR="0079164E" w:rsidRPr="0079164E">
        <w:rPr>
          <w:rFonts w:eastAsia="Times New Roman"/>
          <w:color w:val="0000FF"/>
          <w:sz w:val="28"/>
          <w:szCs w:val="28"/>
        </w:rPr>
        <w:t xml:space="preserve"> ;      11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   0   1   0   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   1   0   0   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0   0   0   1   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1   1   1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3   4   5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2   3   4   5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2   3   4   5   6</m:t>
                </m:r>
              </m:e>
            </m:eqArr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="0079164E" w:rsidRPr="0079164E">
        <w:rPr>
          <w:rFonts w:eastAsia="Times New Roman"/>
          <w:color w:val="0000FF"/>
          <w:sz w:val="28"/>
          <w:szCs w:val="28"/>
        </w:rPr>
        <w:t xml:space="preserve">     12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 -1   2   0   0   1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   1 -1   2   0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0 -1   0   2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-1   0   0   1   2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2   0   0   1 -1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-1   1   0   1   1   2</m:t>
                </m:r>
              </m:e>
            </m:eqArr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3)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3  -1    2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-1     2    3    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2-3 -1 -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4    1    5    1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1 -4   7   5   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;    14)  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3    4  -1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-1     2    0     1    2 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1    3    2  -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8 -5-12  5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;    15) 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1   3   3   2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   5   2   3   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3   1 -5   0 -7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5   7     1    4   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Мисол.  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6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система ечимларининг фундаментал системас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>Ечиш. Берилган системанинг асосий матрицасини рангини топамиз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A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-6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4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-2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~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3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-5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5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-3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~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3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:rsidR="0079164E" w:rsidRPr="003513C9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ab/>
      </w:r>
      <w:proofErr w:type="gramStart"/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>R</w:t>
      </w:r>
      <w:r w:rsidRPr="003513C9">
        <w:rPr>
          <w:rFonts w:ascii="Times New Roman" w:hAnsi="Times New Roman" w:cs="Times New Roman"/>
          <w:color w:val="0000FF"/>
          <w:sz w:val="28"/>
          <w:szCs w:val="28"/>
          <w:lang w:val="en-US"/>
        </w:rPr>
        <w:t>(</w:t>
      </w:r>
      <w:proofErr w:type="gramEnd"/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>A</w:t>
      </w:r>
      <w:r w:rsidRPr="003513C9">
        <w:rPr>
          <w:rFonts w:ascii="Times New Roman" w:hAnsi="Times New Roman" w:cs="Times New Roman"/>
          <w:color w:val="0000FF"/>
          <w:sz w:val="28"/>
          <w:szCs w:val="28"/>
          <w:lang w:val="en-US"/>
        </w:rPr>
        <w:t xml:space="preserve">)=2   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ва     </w:t>
      </w:r>
      <w:r w:rsidRPr="003513C9">
        <w:rPr>
          <w:rFonts w:ascii="Times New Roman" w:hAnsi="Times New Roman" w:cs="Times New Roman"/>
          <w:color w:val="0000FF"/>
          <w:sz w:val="28"/>
          <w:szCs w:val="28"/>
          <w:lang w:val="en-US"/>
        </w:rPr>
        <w:br/>
      </w: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Охирги системанинг умумий ечими</w:t>
      </w: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1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7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5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бў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R(A)  бўлгани учун  5.8-теоремага асосан берилган биржинсли тенгламалар системаси фундаментал ечимлари  2  та ечимдан иборат бўлади. Уни топиш учун аввал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сўнгра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деб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1 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ларнинг тегишли қийматларини топамиз.</w:t>
      </w:r>
    </w:p>
    <w:tbl>
      <w:tblPr>
        <w:tblW w:w="0" w:type="auto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24"/>
        <w:gridCol w:w="1720"/>
        <w:gridCol w:w="1985"/>
        <w:gridCol w:w="1842"/>
      </w:tblGrid>
      <w:tr w:rsidR="0079164E" w:rsidRPr="0079164E" w:rsidTr="003513C9">
        <w:tc>
          <w:tcPr>
            <w:tcW w:w="1824" w:type="dxa"/>
          </w:tcPr>
          <w:p w:rsidR="0079164E" w:rsidRPr="0079164E" w:rsidRDefault="0088293D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1 </m:t>
                    </m:r>
                  </m:sub>
                </m:sSub>
              </m:oMath>
            </m:oMathPara>
          </w:p>
        </w:tc>
        <w:tc>
          <w:tcPr>
            <w:tcW w:w="1720" w:type="dxa"/>
          </w:tcPr>
          <w:p w:rsidR="0079164E" w:rsidRPr="0079164E" w:rsidRDefault="0088293D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985" w:type="dxa"/>
          </w:tcPr>
          <w:p w:rsidR="0079164E" w:rsidRPr="0079164E" w:rsidRDefault="0088293D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42" w:type="dxa"/>
          </w:tcPr>
          <w:p w:rsidR="0079164E" w:rsidRPr="0079164E" w:rsidRDefault="0088293D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</m:oMath>
            </m:oMathPara>
          </w:p>
        </w:tc>
      </w:tr>
      <w:tr w:rsidR="0079164E" w:rsidRPr="0079164E" w:rsidTr="003513C9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1</w:t>
            </w:r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-5</w:t>
            </w:r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  <w:tr w:rsidR="0079164E" w:rsidRPr="0079164E" w:rsidTr="003513C9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-7</w:t>
            </w:r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</w:tbl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88293D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1,-5,1,0&gt;</m:t>
        </m:r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>,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-7,3,0,1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векторлар системаси чизиқли эркли, берилган системанинг ихтиёрий ечими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системанинг чизиқли комбинацияси шаклида ифодалаш мумк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Берилган системанинг ечимлари тўплами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L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a</m:t>
                    </m:r>
                  </m:e>
                </m:acc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,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a</m:t>
                    </m:r>
                  </m:e>
                </m:acc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{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: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&lt;11,-5,1.0&gt;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&lt;-7,3,0,1&gt;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∈R}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бўлиб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бу вектор фазонинг базиси бў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3513C9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</w:rPr>
        <w:t>1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.</w:t>
      </w:r>
      <w:r w:rsidRPr="0079164E">
        <w:rPr>
          <w:rFonts w:ascii="Times New Roman" w:hAnsi="Times New Roman" w:cs="Times New Roman"/>
          <w:sz w:val="28"/>
          <w:szCs w:val="28"/>
        </w:rPr>
        <w:t xml:space="preserve"> 5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4 </w:t>
      </w:r>
      <w:r w:rsidRPr="0079164E">
        <w:rPr>
          <w:rFonts w:ascii="Times New Roman" w:hAnsi="Times New Roman" w:cs="Times New Roman"/>
          <w:sz w:val="28"/>
          <w:szCs w:val="28"/>
        </w:rPr>
        <w:t xml:space="preserve">-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sz w:val="28"/>
          <w:szCs w:val="28"/>
        </w:rPr>
        <w:t xml:space="preserve">+6  купхадни   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79164E">
        <w:rPr>
          <w:rFonts w:ascii="Times New Roman" w:hAnsi="Times New Roman" w:cs="Times New Roman"/>
          <w:sz w:val="28"/>
          <w:szCs w:val="28"/>
        </w:rPr>
        <w:t>+3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+2   купхадга колдикли булинг.  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</w:rPr>
        <w:t>2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.</w:t>
      </w:r>
      <w:r w:rsidRPr="0079164E">
        <w:rPr>
          <w:rFonts w:ascii="Times New Roman" w:hAnsi="Times New Roman" w:cs="Times New Roman"/>
          <w:sz w:val="28"/>
          <w:szCs w:val="28"/>
        </w:rPr>
        <w:t xml:space="preserve">  Куйидаги купхад коеффициентлари йигиндисини топинг: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</w:rPr>
        <w:tab/>
        <w:t>(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4 </w:t>
      </w:r>
      <w:r w:rsidRPr="0079164E">
        <w:rPr>
          <w:rFonts w:ascii="Times New Roman" w:hAnsi="Times New Roman" w:cs="Times New Roman"/>
          <w:sz w:val="28"/>
          <w:szCs w:val="28"/>
        </w:rPr>
        <w:t>- 4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9164E">
        <w:rPr>
          <w:rFonts w:ascii="Times New Roman" w:hAnsi="Times New Roman" w:cs="Times New Roman"/>
          <w:sz w:val="28"/>
          <w:szCs w:val="28"/>
        </w:rPr>
        <w:t>+2)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100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3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. Г</w:t>
      </w:r>
      <w:r w:rsidRPr="0079164E">
        <w:rPr>
          <w:rFonts w:ascii="Times New Roman" w:hAnsi="Times New Roman" w:cs="Times New Roman"/>
          <w:sz w:val="28"/>
          <w:szCs w:val="28"/>
        </w:rPr>
        <w:t xml:space="preserve">орнер схемасидан фойдаланиб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164E">
        <w:rPr>
          <w:rFonts w:ascii="Times New Roman" w:hAnsi="Times New Roman" w:cs="Times New Roman"/>
          <w:sz w:val="28"/>
          <w:szCs w:val="28"/>
        </w:rPr>
        <w:t xml:space="preserve">(1) ни хисобланг: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164E">
        <w:rPr>
          <w:rFonts w:ascii="Times New Roman" w:hAnsi="Times New Roman" w:cs="Times New Roman"/>
          <w:sz w:val="28"/>
          <w:szCs w:val="28"/>
        </w:rPr>
        <w:t>(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)=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4.</w:t>
      </w:r>
      <w:r w:rsidRPr="0079164E">
        <w:rPr>
          <w:rFonts w:ascii="Times New Roman" w:hAnsi="Times New Roman" w:cs="Times New Roman"/>
          <w:sz w:val="28"/>
          <w:szCs w:val="28"/>
        </w:rPr>
        <w:t>Куйидаги купхаднинг рационал илдизларини топинг: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sz w:val="28"/>
          <w:szCs w:val="28"/>
        </w:rPr>
        <w:t>х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3 </w:t>
      </w:r>
      <w:r w:rsidRPr="0079164E">
        <w:rPr>
          <w:rFonts w:ascii="Times New Roman" w:hAnsi="Times New Roman" w:cs="Times New Roman"/>
          <w:sz w:val="28"/>
          <w:szCs w:val="28"/>
        </w:rPr>
        <w:t>- 6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sz w:val="28"/>
          <w:szCs w:val="28"/>
        </w:rPr>
        <w:t>+15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 – 14.  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5-мисол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79164E">
        <w:rPr>
          <w:rFonts w:ascii="Times New Roman" w:hAnsi="Times New Roman" w:cs="Times New Roman"/>
          <w:position w:val="-16"/>
          <w:sz w:val="28"/>
          <w:szCs w:val="28"/>
        </w:rPr>
        <w:object w:dxaOrig="3320" w:dyaOrig="499">
          <v:shape id="_x0000_i1035" type="#_x0000_t75" style="width:165.5pt;height:25.25pt" o:ole="">
            <v:imagedata r:id="rId23" o:title=""/>
          </v:shape>
          <o:OLEObject Type="Embed" ProgID="Equation.DSMT4" ShapeID="_x0000_i1035" DrawAspect="Content" ObjectID="_1584268704" r:id="rId24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ва </w:t>
      </w:r>
      <w:r w:rsidRPr="0079164E">
        <w:rPr>
          <w:rFonts w:ascii="Times New Roman" w:hAnsi="Times New Roman" w:cs="Times New Roman"/>
          <w:position w:val="-16"/>
          <w:sz w:val="28"/>
          <w:szCs w:val="28"/>
        </w:rPr>
        <w:object w:dxaOrig="2340" w:dyaOrig="499">
          <v:shape id="_x0000_i1036" type="#_x0000_t75" style="width:116.9pt;height:25.25pt" o:ole="">
            <v:imagedata r:id="rId25" o:title=""/>
          </v:shape>
          <o:OLEObject Type="Embed" ProgID="Equation.DSMT4" ShapeID="_x0000_i1036" DrawAspect="Content" ObjectID="_1584268705" r:id="rId26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ўпҳодларнинг кўпойтиринг.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58"/>
          <w:sz w:val="28"/>
          <w:szCs w:val="28"/>
          <w:lang w:val="uz-Cyrl-UZ"/>
        </w:rPr>
        <w:object w:dxaOrig="6660" w:dyaOrig="1560">
          <v:shape id="_x0000_i1037" type="#_x0000_t75" style="width:332.9pt;height:77.6pt" o:ole="">
            <v:imagedata r:id="rId27" o:title=""/>
          </v:shape>
          <o:OLEObject Type="Embed" ProgID="Equation.DSMT4" ShapeID="_x0000_i1037" DrawAspect="Content" ObjectID="_1584268706" r:id="rId28"/>
        </w:objec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6-мисол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3660" w:dyaOrig="440">
          <v:shape id="_x0000_i1038" type="#_x0000_t75" style="width:183.25pt;height:21.5pt" o:ole="">
            <v:imagedata r:id="rId29" o:title=""/>
          </v:shape>
          <o:OLEObject Type="Embed" ProgID="Equation.DSMT4" ShapeID="_x0000_i1038" DrawAspect="Content" ObjectID="_1584268707" r:id="rId3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ўпҳадни </w:t>
      </w:r>
      <w:r w:rsidRPr="0079164E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620" w:dyaOrig="300">
          <v:shape id="_x0000_i1039" type="#_x0000_t75" style="width:30.85pt;height:14.95pt" o:ole="">
            <v:imagedata r:id="rId31" o:title=""/>
          </v:shape>
          <o:OLEObject Type="Embed" ProgID="Equation.DSMT4" ShapeID="_x0000_i1039" DrawAspect="Content" ObjectID="_1584268708" r:id="rId32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га бўлишдаги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600" w:dyaOrig="420">
          <v:shape id="_x0000_i1040" type="#_x0000_t75" style="width:29.9pt;height:20.55pt" o:ole="">
            <v:imagedata r:id="rId33" o:title=""/>
          </v:shape>
          <o:OLEObject Type="Embed" ProgID="Equation.DSMT4" ShapeID="_x0000_i1040" DrawAspect="Content" ObjectID="_1584268709" r:id="rId34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бўлинмани ва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040" w:dyaOrig="420">
          <v:shape id="_x0000_i1041" type="#_x0000_t75" style="width:51.45pt;height:20.55pt" o:ole="">
            <v:imagedata r:id="rId35" o:title=""/>
          </v:shape>
          <o:OLEObject Type="Embed" ProgID="Equation.DSMT4" ShapeID="_x0000_i1041" DrawAspect="Content" ObjectID="_1584268710" r:id="rId36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қолдиқни Горнер схемаси ёрдамида топамиз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9"/>
        <w:gridCol w:w="1709"/>
        <w:gridCol w:w="1748"/>
        <w:gridCol w:w="500"/>
        <w:gridCol w:w="2307"/>
        <w:gridCol w:w="2808"/>
      </w:tblGrid>
      <w:tr w:rsidR="0079164E" w:rsidRPr="0079164E" w:rsidTr="003513C9">
        <w:tc>
          <w:tcPr>
            <w:tcW w:w="261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893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913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261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205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5</w:t>
            </w:r>
          </w:p>
        </w:tc>
        <w:tc>
          <w:tcPr>
            <w:tcW w:w="1467" w:type="pct"/>
          </w:tcPr>
          <w:p w:rsidR="0079164E" w:rsidRPr="0079164E" w:rsidRDefault="0079164E" w:rsidP="0079164E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79164E" w:rsidRPr="0079164E" w:rsidTr="003513C9">
        <w:tc>
          <w:tcPr>
            <w:tcW w:w="261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893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913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261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1</w:t>
            </w:r>
          </w:p>
        </w:tc>
        <w:tc>
          <w:tcPr>
            <w:tcW w:w="1205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8</w:t>
            </w:r>
          </w:p>
        </w:tc>
        <w:tc>
          <w:tcPr>
            <w:tcW w:w="1467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71</w:t>
            </w:r>
          </w:p>
        </w:tc>
      </w:tr>
    </w:tbl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Шундай қилиб, бўлинма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4320" w:dyaOrig="499">
          <v:shape id="_x0000_i1042" type="#_x0000_t75" style="width:3in;height:25.25pt" o:ole="">
            <v:imagedata r:id="rId37" o:title=""/>
          </v:shape>
          <o:OLEObject Type="Embed" ProgID="Equation.DSMT4" ShapeID="_x0000_i1042" DrawAspect="Content" ObjectID="_1584268711" r:id="rId38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,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Қолдиқ эса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1960" w:dyaOrig="480">
          <v:shape id="_x0000_i1043" type="#_x0000_t75" style="width:98.2pt;height:24.3pt" o:ole="">
            <v:imagedata r:id="rId39" o:title=""/>
          </v:shape>
          <o:OLEObject Type="Embed" ProgID="Equation.DSMT4" ShapeID="_x0000_i1043" DrawAspect="Content" ObjectID="_1584268712" r:id="rId4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бўлади.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Горнер усули нафақот кўпҳаднинг илдизларини топишни тезлаштиради, балки унинг қийматини ҳисоблашни оснонлаштиради. </w:t>
      </w: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1-мисол</w:t>
      </w:r>
      <w:r w:rsidRPr="003513C9">
        <w:rPr>
          <w:rFonts w:ascii="Times New Roman" w:hAnsi="Times New Roman" w:cs="Times New Roman"/>
          <w:sz w:val="28"/>
          <w:szCs w:val="28"/>
          <w:lang w:val="uz-Cyrl-UZ"/>
        </w:rPr>
        <w:t>.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1.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3260" w:dyaOrig="499">
          <v:shape id="_x0000_i1044" type="#_x0000_t75" style="width:163.65pt;height:25.25pt" o:ole="">
            <v:imagedata r:id="rId41" o:title=""/>
          </v:shape>
          <o:OLEObject Type="Embed" ProgID="Equation.DSMT4" ShapeID="_x0000_i1044" DrawAspect="Content" ObjectID="_1584268713" r:id="rId42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ни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2340" w:dyaOrig="499">
          <v:shape id="_x0000_i1045" type="#_x0000_t75" style="width:116.9pt;height:25.25pt" o:ole="">
            <v:imagedata r:id="rId43" o:title=""/>
          </v:shape>
          <o:OLEObject Type="Embed" ProgID="Equation.DSMT4" ShapeID="_x0000_i1045" DrawAspect="Content" ObjectID="_1584268714" r:id="rId44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га қолдиқли бўлиш қоидасидан  фойдаланиб бўламиз: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18"/>
          <w:sz w:val="28"/>
          <w:szCs w:val="28"/>
          <w:lang w:val="uz-Cyrl-UZ"/>
        </w:rPr>
        <w:object w:dxaOrig="4099" w:dyaOrig="2600">
          <v:shape id="_x0000_i1046" type="#_x0000_t75" style="width:204.8pt;height:129.95pt" o:ole="">
            <v:imagedata r:id="rId45" o:title=""/>
          </v:shape>
          <o:OLEObject Type="Embed" ProgID="Equation.DSMT4" ShapeID="_x0000_i1046" DrawAspect="Content" ObjectID="_1584268715" r:id="rId46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Ва демак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4040" w:dyaOrig="480">
          <v:shape id="_x0000_i1047" type="#_x0000_t75" style="width:201.95pt;height:24.3pt" o:ole="">
            <v:imagedata r:id="rId47" o:title=""/>
          </v:shape>
          <o:OLEObject Type="Embed" ProgID="Equation.DSMT4" ShapeID="_x0000_i1047" DrawAspect="Content" ObjectID="_1584268716" r:id="rId48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Тенгликни ҳосил қиламиз, бу ерда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3540" w:dyaOrig="480">
          <v:shape id="_x0000_i1048" type="#_x0000_t75" style="width:176.75pt;height:24.3pt" o:ole="">
            <v:imagedata r:id="rId49" o:title=""/>
          </v:shape>
          <o:OLEObject Type="Embed" ProgID="Equation.DSMT4" ShapeID="_x0000_i1048" DrawAspect="Content" ObjectID="_1584268717" r:id="rId5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lastRenderedPageBreak/>
        <w:tab/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2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-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3120" w:dyaOrig="499">
          <v:shape id="_x0000_i1049" type="#_x0000_t75" style="width:155.2pt;height:25.25pt" o:ole="">
            <v:imagedata r:id="rId51" o:title=""/>
          </v:shape>
          <o:OLEObject Type="Embed" ProgID="Equation.DSMT4" ShapeID="_x0000_i1049" DrawAspect="Content" ObjectID="_1584268718" r:id="rId52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ни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2360" w:dyaOrig="499">
          <v:shape id="_x0000_i1050" type="#_x0000_t75" style="width:117.8pt;height:25.25pt" o:ole="">
            <v:imagedata r:id="rId53" o:title=""/>
          </v:shape>
          <o:OLEObject Type="Embed" ProgID="Equation.DSMT4" ShapeID="_x0000_i1050" DrawAspect="Content" ObjectID="_1584268719" r:id="rId54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га қолдиқли бўлинг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212"/>
          <w:sz w:val="28"/>
          <w:szCs w:val="28"/>
          <w:lang w:val="uz-Cyrl-UZ"/>
        </w:rPr>
        <w:object w:dxaOrig="5220" w:dyaOrig="4080">
          <v:shape id="_x0000_i1051" type="#_x0000_t75" style="width:260.9pt;height:203.85pt" o:ole="">
            <v:imagedata r:id="rId55" o:title=""/>
          </v:shape>
          <o:OLEObject Type="Embed" ProgID="Equation.DSMT4" ShapeID="_x0000_i1051" DrawAspect="Content" ObjectID="_1584268720" r:id="rId56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Ва демак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36"/>
          <w:sz w:val="28"/>
          <w:szCs w:val="28"/>
          <w:lang w:val="uz-Cyrl-UZ"/>
        </w:rPr>
        <w:object w:dxaOrig="4819" w:dyaOrig="880">
          <v:shape id="_x0000_i1052" type="#_x0000_t75" style="width:241.25pt;height:43.95pt" o:ole="">
            <v:imagedata r:id="rId57" o:title=""/>
          </v:shape>
          <o:OLEObject Type="Embed" ProgID="Equation.DSMT4" ShapeID="_x0000_i1052" DrawAspect="Content" ObjectID="_1584268721" r:id="rId58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Тенгликни ҳосил қиламиз. 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3-мisol .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2799" w:dyaOrig="499">
          <v:shape id="_x0000_i1053" type="#_x0000_t75" style="width:140.25pt;height:25.25pt" o:ole="">
            <v:imagedata r:id="rId59" o:title=""/>
          </v:shape>
          <o:OLEObject Type="Embed" ProgID="Equation.DSMT4" ShapeID="_x0000_i1053" DrawAspect="Content" ObjectID="_1584268722" r:id="rId6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ва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1719" w:dyaOrig="499">
          <v:shape id="_x0000_i1054" type="#_x0000_t75" style="width:86.05pt;height:25.25pt" o:ole="">
            <v:imagedata r:id="rId61" o:title=""/>
          </v:shape>
          <o:OLEObject Type="Embed" ProgID="Equation.DSMT4" ShapeID="_x0000_i1054" DrawAspect="Content" ObjectID="_1584268723" r:id="rId62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ўпҳадларнинг ЭКУБини топиш учун бу кўпҳадларга Евклид алгоритми тузамиз: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84"/>
          <w:sz w:val="28"/>
          <w:szCs w:val="28"/>
          <w:lang w:val="uz-Cyrl-UZ"/>
        </w:rPr>
        <w:object w:dxaOrig="4099" w:dyaOrig="1840">
          <v:shape id="_x0000_i1055" type="#_x0000_t75" style="width:204.8pt;height:91.65pt" o:ole="">
            <v:imagedata r:id="rId63" o:title=""/>
          </v:shape>
          <o:OLEObject Type="Embed" ProgID="Equation.DSMT4" ShapeID="_x0000_i1055" DrawAspect="Content" ObjectID="_1584268724" r:id="rId64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ва демак </w:t>
      </w:r>
      <w:r w:rsidRPr="0079164E">
        <w:rPr>
          <w:rFonts w:ascii="Times New Roman" w:hAnsi="Times New Roman" w:cs="Times New Roman"/>
          <w:position w:val="-18"/>
          <w:sz w:val="28"/>
          <w:szCs w:val="28"/>
        </w:rPr>
        <w:object w:dxaOrig="2659" w:dyaOrig="520">
          <v:shape id="_x0000_i1056" type="#_x0000_t75" style="width:132.8pt;height:26.2pt" o:ole="">
            <v:imagedata r:id="rId65" o:title=""/>
          </v:shape>
          <o:OLEObject Type="Embed" ProgID="Equation.DSMT4" ShapeID="_x0000_i1056" DrawAspect="Content" ObjectID="_1584268725" r:id="rId66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бўлади. </w:t>
      </w:r>
    </w:p>
    <w:p w:rsidR="0079164E" w:rsidRPr="003513C9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4-мисол.</w:t>
      </w:r>
      <w:r w:rsidRPr="003513C9">
        <w:rPr>
          <w:rFonts w:ascii="Times New Roman" w:hAnsi="Times New Roman" w:cs="Times New Roman"/>
          <w:sz w:val="28"/>
          <w:szCs w:val="28"/>
          <w:lang w:val="uz-Cyrl-UZ"/>
        </w:rPr>
        <w:t xml:space="preserve"> Куйидаги купхадлар учун </w:t>
      </w:r>
      <w:r w:rsidRPr="0079164E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866775" cy="2000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3C9">
        <w:rPr>
          <w:rFonts w:ascii="Times New Roman" w:hAnsi="Times New Roman" w:cs="Times New Roman"/>
          <w:sz w:val="28"/>
          <w:szCs w:val="28"/>
          <w:lang w:val="uz-Cyrl-UZ"/>
        </w:rPr>
        <w:t xml:space="preserve"> тенгликни каноатлантирувчи </w:t>
      </w:r>
      <w:r w:rsidRPr="0079164E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762000" cy="2000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3C9">
        <w:rPr>
          <w:rFonts w:ascii="Times New Roman" w:hAnsi="Times New Roman" w:cs="Times New Roman"/>
          <w:sz w:val="28"/>
          <w:szCs w:val="28"/>
          <w:lang w:val="uz-Cyrl-UZ"/>
        </w:rPr>
        <w:t xml:space="preserve"> купххадлар топилсин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5</w:t>
      </w:r>
      <w:r w:rsidRPr="0079164E">
        <w:rPr>
          <w:rFonts w:ascii="Times New Roman" w:hAnsi="Times New Roman" w:cs="Times New Roman"/>
          <w:b/>
          <w:sz w:val="28"/>
          <w:szCs w:val="28"/>
        </w:rPr>
        <w:t>-м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исол</w:t>
      </w:r>
      <w:r w:rsidRPr="0079164E">
        <w:rPr>
          <w:rFonts w:ascii="Times New Roman" w:hAnsi="Times New Roman" w:cs="Times New Roman"/>
          <w:sz w:val="28"/>
          <w:szCs w:val="28"/>
        </w:rPr>
        <w:t>. Куйидаги купхад коеффициентлари йигиндисини топинг: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</w:rPr>
        <w:lastRenderedPageBreak/>
        <w:tab/>
        <w:t>(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4 </w:t>
      </w:r>
      <w:r w:rsidRPr="0079164E">
        <w:rPr>
          <w:rFonts w:ascii="Times New Roman" w:hAnsi="Times New Roman" w:cs="Times New Roman"/>
          <w:sz w:val="28"/>
          <w:szCs w:val="28"/>
        </w:rPr>
        <w:t>- 4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9164E">
        <w:rPr>
          <w:rFonts w:ascii="Times New Roman" w:hAnsi="Times New Roman" w:cs="Times New Roman"/>
          <w:sz w:val="28"/>
          <w:szCs w:val="28"/>
        </w:rPr>
        <w:t>+2)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100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6</w:t>
      </w:r>
      <w:r w:rsidRPr="0079164E">
        <w:rPr>
          <w:rFonts w:ascii="Times New Roman" w:hAnsi="Times New Roman" w:cs="Times New Roman"/>
          <w:b/>
          <w:sz w:val="28"/>
          <w:szCs w:val="28"/>
        </w:rPr>
        <w:t>-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Г</w:t>
      </w:r>
      <w:r w:rsidRPr="0079164E">
        <w:rPr>
          <w:rFonts w:ascii="Times New Roman" w:hAnsi="Times New Roman" w:cs="Times New Roman"/>
          <w:sz w:val="28"/>
          <w:szCs w:val="28"/>
        </w:rPr>
        <w:t xml:space="preserve">орнер схемасидан фойдаланиб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164E">
        <w:rPr>
          <w:rFonts w:ascii="Times New Roman" w:hAnsi="Times New Roman" w:cs="Times New Roman"/>
          <w:sz w:val="28"/>
          <w:szCs w:val="28"/>
        </w:rPr>
        <w:t xml:space="preserve">(1) ни хисобланг: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164E">
        <w:rPr>
          <w:rFonts w:ascii="Times New Roman" w:hAnsi="Times New Roman" w:cs="Times New Roman"/>
          <w:sz w:val="28"/>
          <w:szCs w:val="28"/>
        </w:rPr>
        <w:t>(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)=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7</w:t>
      </w:r>
      <w:r w:rsidRPr="0079164E">
        <w:rPr>
          <w:rFonts w:ascii="Times New Roman" w:hAnsi="Times New Roman" w:cs="Times New Roman"/>
          <w:b/>
          <w:sz w:val="28"/>
          <w:szCs w:val="28"/>
        </w:rPr>
        <w:t>-м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исол</w:t>
      </w:r>
      <w:r w:rsidRPr="0079164E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79164E">
        <w:rPr>
          <w:rFonts w:ascii="Times New Roman" w:hAnsi="Times New Roman" w:cs="Times New Roman"/>
          <w:sz w:val="28"/>
          <w:szCs w:val="28"/>
        </w:rPr>
        <w:t>Куйидаги к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sz w:val="28"/>
          <w:szCs w:val="28"/>
        </w:rPr>
        <w:t>пхаднинг рационал илдизларини топинг: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sz w:val="28"/>
          <w:szCs w:val="28"/>
        </w:rPr>
        <w:t>х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3 </w:t>
      </w:r>
      <w:r w:rsidRPr="0079164E">
        <w:rPr>
          <w:rFonts w:ascii="Times New Roman" w:hAnsi="Times New Roman" w:cs="Times New Roman"/>
          <w:sz w:val="28"/>
          <w:szCs w:val="28"/>
        </w:rPr>
        <w:t>- 6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sz w:val="28"/>
          <w:szCs w:val="28"/>
        </w:rPr>
        <w:t>+15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 – 14.  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bookmarkStart w:id="0" w:name="_GoBack"/>
      <w:bookmarkEnd w:id="0"/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 </w:t>
      </w:r>
      <w:r w:rsidRPr="0079164E">
        <w:rPr>
          <w:rFonts w:ascii="Times New Roman" w:hAnsi="Times New Roman" w:cs="Times New Roman"/>
          <w:position w:val="-4"/>
          <w:sz w:val="28"/>
          <w:szCs w:val="28"/>
          <w:lang w:val="uz-Cyrl-UZ"/>
        </w:rPr>
        <w:object w:dxaOrig="279" w:dyaOrig="300">
          <v:shape id="_x0000_i1057" type="#_x0000_t75" style="width:14.05pt;height:14.95pt" o:ole="">
            <v:imagedata r:id="rId69" o:title=""/>
          </v:shape>
          <o:OLEObject Type="Embed" ProgID="Equation.DSMT4" ShapeID="_x0000_i1057" DrawAspect="Content" ObjectID="_1584268726" r:id="rId7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да </w:t>
      </w:r>
      <w:r w:rsidRPr="0079164E">
        <w:rPr>
          <w:rFonts w:ascii="Times New Roman" w:hAnsi="Times New Roman" w:cs="Times New Roman"/>
          <w:position w:val="-50"/>
          <w:sz w:val="28"/>
          <w:szCs w:val="28"/>
          <w:lang w:val="uz-Cyrl-UZ"/>
        </w:rPr>
        <w:object w:dxaOrig="1900" w:dyaOrig="999">
          <v:shape id="_x0000_i1058" type="#_x0000_t75" style="width:94.45pt;height:50.5pt" o:ole="">
            <v:imagedata r:id="rId71" o:title=""/>
          </v:shape>
          <o:OLEObject Type="Embed" ProgID="Equation.DSMT4" ShapeID="_x0000_i1058" DrawAspect="Content" ObjectID="_1584268727" r:id="rId72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тўғри касрни оддий касрларга ёйамиз. Бу каср </w:t>
      </w:r>
      <w:r w:rsidRPr="0079164E">
        <w:rPr>
          <w:rFonts w:ascii="Times New Roman" w:hAnsi="Times New Roman" w:cs="Times New Roman"/>
          <w:position w:val="-30"/>
          <w:sz w:val="28"/>
          <w:szCs w:val="28"/>
          <w:lang w:val="uz-Cyrl-UZ"/>
        </w:rPr>
        <w:object w:dxaOrig="680" w:dyaOrig="800">
          <v:shape id="_x0000_i1059" type="#_x0000_t75" style="width:34.6pt;height:40.2pt" o:ole="">
            <v:imagedata r:id="rId73" o:title=""/>
          </v:shape>
          <o:OLEObject Type="Embed" ProgID="Equation.DSMT4" ShapeID="_x0000_i1059" DrawAspect="Content" ObjectID="_1584268728" r:id="rId74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ва  </w:t>
      </w:r>
      <w:r w:rsidRPr="0079164E">
        <w:rPr>
          <w:rFonts w:ascii="Times New Roman" w:hAnsi="Times New Roman" w:cs="Times New Roman"/>
          <w:position w:val="-32"/>
          <w:sz w:val="28"/>
          <w:szCs w:val="28"/>
          <w:lang w:val="uz-Cyrl-UZ"/>
        </w:rPr>
        <w:object w:dxaOrig="1200" w:dyaOrig="820">
          <v:shape id="_x0000_i1060" type="#_x0000_t75" style="width:59.85pt;height:41.15pt" o:ole="">
            <v:imagedata r:id="rId75" o:title=""/>
          </v:shape>
          <o:OLEObject Type="Embed" ProgID="Equation.DSMT4" ShapeID="_x0000_i1060" DrawAspect="Content" ObjectID="_1584268729" r:id="rId76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оддий касрларнинг йиғиндисига ёйилади. Бу йиғиндидан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50"/>
          <w:sz w:val="28"/>
          <w:szCs w:val="28"/>
          <w:lang w:val="uz-Cyrl-UZ"/>
        </w:rPr>
        <w:object w:dxaOrig="4260" w:dyaOrig="999">
          <v:shape id="_x0000_i1061" type="#_x0000_t75" style="width:212.25pt;height:50.5pt" o:ole="">
            <v:imagedata r:id="rId77" o:title=""/>
          </v:shape>
          <o:OLEObject Type="Embed" ProgID="Equation.DSMT4" ShapeID="_x0000_i1061" DrawAspect="Content" ObjectID="_1584268730" r:id="rId78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320" w:dyaOrig="440">
          <v:shape id="_x0000_i1062" type="#_x0000_t75" style="width:66.4pt;height:21.5pt" o:ole="">
            <v:imagedata r:id="rId79" o:title=""/>
          </v:shape>
          <o:OLEObject Type="Embed" ProgID="Equation.DSMT4" ShapeID="_x0000_i1062" DrawAspect="Content" ObjectID="_1584268731" r:id="rId8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ларни топамиз. Бунинг учун тенгликнинг иккала қисмини  </w:t>
      </w:r>
      <w:r w:rsidRPr="0079164E">
        <w:rPr>
          <w:rFonts w:ascii="Times New Roman" w:hAnsi="Times New Roman" w:cs="Times New Roman"/>
          <w:position w:val="-20"/>
          <w:sz w:val="28"/>
          <w:szCs w:val="28"/>
          <w:lang w:val="uz-Cyrl-UZ"/>
        </w:rPr>
        <w:object w:dxaOrig="1860" w:dyaOrig="560">
          <v:shape id="_x0000_i1063" type="#_x0000_t75" style="width:92.55pt;height:28.05pt" o:ole="">
            <v:imagedata r:id="rId81" o:title=""/>
          </v:shape>
          <o:OLEObject Type="Embed" ProgID="Equation.DSMT4" ShapeID="_x0000_i1063" DrawAspect="Content" ObjectID="_1584268732" r:id="rId82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асрларнинг умумий махражига кўпойтирсак 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20"/>
          <w:sz w:val="28"/>
          <w:szCs w:val="28"/>
          <w:lang w:val="uz-Cyrl-UZ"/>
        </w:rPr>
        <w:object w:dxaOrig="4360" w:dyaOrig="560">
          <v:shape id="_x0000_i1064" type="#_x0000_t75" style="width:217.85pt;height:28.05pt" o:ole="">
            <v:imagedata r:id="rId83" o:title=""/>
          </v:shape>
          <o:OLEObject Type="Embed" ProgID="Equation.DSMT4" ShapeID="_x0000_i1064" DrawAspect="Content" ObjectID="_1584268733" r:id="rId84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Тенглик ҳосил бўлади.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320" w:dyaOrig="440">
          <v:shape id="_x0000_i1065" type="#_x0000_t75" style="width:66.4pt;height:21.5pt" o:ole="">
            <v:imagedata r:id="rId79" o:title=""/>
          </v:shape>
          <o:OLEObject Type="Embed" ProgID="Equation.DSMT4" ShapeID="_x0000_i1065" DrawAspect="Content" ObjectID="_1584268734" r:id="rId85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оеффициентларни топамиз, яъни </w:t>
      </w:r>
      <w:r w:rsidRPr="0079164E">
        <w:rPr>
          <w:rFonts w:ascii="Times New Roman" w:hAnsi="Times New Roman" w:cs="Times New Roman"/>
          <w:position w:val="-12"/>
          <w:sz w:val="28"/>
          <w:szCs w:val="28"/>
          <w:lang w:val="uz-Cyrl-UZ"/>
        </w:rPr>
        <w:object w:dxaOrig="840" w:dyaOrig="460">
          <v:shape id="_x0000_i1066" type="#_x0000_t75" style="width:42.1pt;height:22.45pt" o:ole="">
            <v:imagedata r:id="rId86" o:title=""/>
          </v:shape>
          <o:OLEObject Type="Embed" ProgID="Equation.DSMT4" ShapeID="_x0000_i1066" DrawAspect="Content" ObjectID="_1584268735" r:id="rId87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лар олдидаги  lar oldidagi коеффициентларни тенглаштириб, </w:t>
      </w:r>
    </w:p>
    <w:p w:rsidR="0079164E" w:rsidRPr="0079164E" w:rsidRDefault="0079164E" w:rsidP="0079164E">
      <w:pPr>
        <w:spacing w:line="240" w:lineRule="auto"/>
        <w:ind w:left="2832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800" w:dyaOrig="400">
          <v:shape id="_x0000_i1067" type="#_x0000_t75" style="width:40.2pt;height:19.65pt" o:ole="">
            <v:imagedata r:id="rId88" o:title=""/>
          </v:shape>
          <o:OLEObject Type="Embed" ProgID="Equation.DSMT4" ShapeID="_x0000_i1067" DrawAspect="Content" ObjectID="_1584268736" r:id="rId89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: 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2100" w:dyaOrig="440">
          <v:shape id="_x0000_i1068" type="#_x0000_t75" style="width:104.75pt;height:21.5pt" o:ole="">
            <v:imagedata r:id="rId90" o:title=""/>
          </v:shape>
          <o:OLEObject Type="Embed" ProgID="Equation.DSMT4" ShapeID="_x0000_i1068" DrawAspect="Content" ObjectID="_1584268737" r:id="rId91"/>
        </w:object>
      </w:r>
    </w:p>
    <w:p w:rsidR="0079164E" w:rsidRPr="0079164E" w:rsidRDefault="0079164E" w:rsidP="0079164E">
      <w:pPr>
        <w:spacing w:line="240" w:lineRule="auto"/>
        <w:ind w:left="2832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340" w:dyaOrig="260">
          <v:shape id="_x0000_i1069" type="#_x0000_t75" style="width:16.85pt;height:13.1pt" o:ole="">
            <v:imagedata r:id="rId92" o:title=""/>
          </v:shape>
          <o:OLEObject Type="Embed" ProgID="Equation.DSMT4" ShapeID="_x0000_i1069" DrawAspect="Content" ObjectID="_1584268738" r:id="rId93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660" w:dyaOrig="440">
          <v:shape id="_x0000_i1070" type="#_x0000_t75" style="width:83.2pt;height:21.5pt" o:ole="">
            <v:imagedata r:id="rId94" o:title=""/>
          </v:shape>
          <o:OLEObject Type="Embed" ProgID="Equation.DSMT4" ShapeID="_x0000_i1070" DrawAspect="Content" ObjectID="_1584268739" r:id="rId95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,</w:t>
      </w:r>
    </w:p>
    <w:p w:rsidR="0079164E" w:rsidRPr="0079164E" w:rsidRDefault="0079164E" w:rsidP="0079164E">
      <w:pPr>
        <w:spacing w:line="240" w:lineRule="auto"/>
        <w:ind w:left="2832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340" w:dyaOrig="400">
          <v:shape id="_x0000_i1071" type="#_x0000_t75" style="width:16.85pt;height:19.65pt" o:ole="">
            <v:imagedata r:id="rId96" o:title=""/>
          </v:shape>
          <o:OLEObject Type="Embed" ProgID="Equation.DSMT4" ShapeID="_x0000_i1071" DrawAspect="Content" ObjectID="_1584268740" r:id="rId97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: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2020" w:dyaOrig="440">
          <v:shape id="_x0000_i1072" type="#_x0000_t75" style="width:101pt;height:21.5pt" o:ole="">
            <v:imagedata r:id="rId98" o:title=""/>
          </v:shape>
          <o:OLEObject Type="Embed" ProgID="Equation.DSMT4" ShapeID="_x0000_i1072" DrawAspect="Content" ObjectID="_1584268741" r:id="rId99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Учта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320" w:dyaOrig="440">
          <v:shape id="_x0000_i1073" type="#_x0000_t75" style="width:66.4pt;height:21.5pt" o:ole="">
            <v:imagedata r:id="rId79" o:title=""/>
          </v:shape>
          <o:OLEObject Type="Embed" ProgID="Equation.DSMT4" ShapeID="_x0000_i1073" DrawAspect="Content" ObjectID="_1584268742" r:id="rId10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номаълмли учта тенгламалар системасини ҳосил қиламиз ва уни ечиб</w:t>
      </w:r>
      <w:r w:rsidRPr="0079164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position w:val="-30"/>
          <w:sz w:val="28"/>
          <w:szCs w:val="28"/>
        </w:rPr>
        <w:object w:dxaOrig="3560" w:dyaOrig="800">
          <v:shape id="_x0000_i1074" type="#_x0000_t75" style="width:178.6pt;height:40.2pt" o:ole="">
            <v:imagedata r:id="rId101" o:title=""/>
          </v:shape>
          <o:OLEObject Type="Embed" ProgID="Equation.DSMT4" ShapeID="_x0000_i1074" DrawAspect="Content" ObjectID="_1584268743" r:id="rId102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ларни топамиз</w:t>
      </w:r>
      <w:r w:rsidRPr="0079164E">
        <w:rPr>
          <w:rFonts w:ascii="Times New Roman" w:hAnsi="Times New Roman" w:cs="Times New Roman"/>
          <w:sz w:val="28"/>
          <w:szCs w:val="28"/>
        </w:rPr>
        <w:t xml:space="preserve">. 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Шундай қилиб</w:t>
      </w:r>
      <w:r w:rsidRPr="0079164E">
        <w:rPr>
          <w:rFonts w:ascii="Times New Roman" w:hAnsi="Times New Roman" w:cs="Times New Roman"/>
          <w:sz w:val="28"/>
          <w:szCs w:val="28"/>
        </w:rPr>
        <w:t>,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50"/>
          <w:sz w:val="28"/>
          <w:szCs w:val="28"/>
          <w:lang w:val="uz-Cyrl-UZ"/>
        </w:rPr>
        <w:object w:dxaOrig="4760" w:dyaOrig="999">
          <v:shape id="_x0000_i1075" type="#_x0000_t75" style="width:237.5pt;height:50.5pt" o:ole="">
            <v:imagedata r:id="rId103" o:title=""/>
          </v:shape>
          <o:OLEObject Type="Embed" ProgID="Equation.DSMT4" ShapeID="_x0000_i1075" DrawAspect="Content" ObjectID="_1584268744" r:id="rId104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бўлади</w:t>
      </w:r>
      <w:r w:rsidRPr="0079164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3513C9" w:rsidRPr="0079164E" w:rsidRDefault="003513C9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sectPr w:rsidR="003513C9" w:rsidRPr="0079164E" w:rsidSect="0088293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lticaUzbek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AANTIQUA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cademy Uzb">
    <w:charset w:val="00"/>
    <w:family w:val="auto"/>
    <w:pitch w:val="variable"/>
    <w:sig w:usb0="00000207" w:usb1="00000000" w:usb2="00000000" w:usb3="00000000" w:csb0="00000097" w:csb1="00000000"/>
  </w:font>
  <w:font w:name="AcademyUzbek"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4D12CE"/>
    <w:multiLevelType w:val="hybridMultilevel"/>
    <w:tmpl w:val="C70CB0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230284"/>
    <w:multiLevelType w:val="hybridMultilevel"/>
    <w:tmpl w:val="00E0E680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365C3C"/>
    <w:multiLevelType w:val="hybridMultilevel"/>
    <w:tmpl w:val="3920DD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9B7450"/>
    <w:multiLevelType w:val="hybridMultilevel"/>
    <w:tmpl w:val="CF904C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4DE45ED"/>
    <w:multiLevelType w:val="hybridMultilevel"/>
    <w:tmpl w:val="A94666C4"/>
    <w:lvl w:ilvl="0" w:tplc="83D27FE2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5">
    <w:nsid w:val="18466D0B"/>
    <w:multiLevelType w:val="hybridMultilevel"/>
    <w:tmpl w:val="3920DD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36689C"/>
    <w:multiLevelType w:val="hybridMultilevel"/>
    <w:tmpl w:val="F61E801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E8B722C"/>
    <w:multiLevelType w:val="hybridMultilevel"/>
    <w:tmpl w:val="29585D9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D655D3"/>
    <w:multiLevelType w:val="multilevel"/>
    <w:tmpl w:val="81FAD80A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40"/>
        <w:szCs w:val="40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2E31D53"/>
    <w:multiLevelType w:val="hybridMultilevel"/>
    <w:tmpl w:val="0700DDF8"/>
    <w:lvl w:ilvl="0" w:tplc="011E4842">
      <w:start w:val="1"/>
      <w:numFmt w:val="decimal"/>
      <w:lvlText w:val="%1."/>
      <w:lvlJc w:val="left"/>
      <w:pPr>
        <w:tabs>
          <w:tab w:val="num" w:pos="327"/>
        </w:tabs>
        <w:ind w:left="327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8893980"/>
    <w:multiLevelType w:val="hybridMultilevel"/>
    <w:tmpl w:val="00E0E6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AC7170"/>
    <w:multiLevelType w:val="hybridMultilevel"/>
    <w:tmpl w:val="4E94E150"/>
    <w:lvl w:ilvl="0" w:tplc="7D50CD0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EC32729"/>
    <w:multiLevelType w:val="hybridMultilevel"/>
    <w:tmpl w:val="8FCAB0CE"/>
    <w:lvl w:ilvl="0" w:tplc="3948F22E">
      <w:start w:val="3"/>
      <w:numFmt w:val="decimal"/>
      <w:lvlText w:val="%1."/>
      <w:lvlJc w:val="left"/>
      <w:pPr>
        <w:tabs>
          <w:tab w:val="num" w:pos="2912"/>
        </w:tabs>
        <w:ind w:left="2912" w:hanging="360"/>
      </w:pPr>
      <w:rPr>
        <w:rFonts w:hint="default"/>
        <w:sz w:val="40"/>
        <w:szCs w:val="4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6152"/>
        </w:tabs>
        <w:ind w:left="615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6872"/>
        </w:tabs>
        <w:ind w:left="687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7592"/>
        </w:tabs>
        <w:ind w:left="759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8312"/>
        </w:tabs>
        <w:ind w:left="831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9032"/>
        </w:tabs>
        <w:ind w:left="903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9752"/>
        </w:tabs>
        <w:ind w:left="975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10472"/>
        </w:tabs>
        <w:ind w:left="1047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11192"/>
        </w:tabs>
        <w:ind w:left="11192" w:hanging="180"/>
      </w:pPr>
    </w:lvl>
  </w:abstractNum>
  <w:abstractNum w:abstractNumId="13">
    <w:nsid w:val="2F3D634B"/>
    <w:multiLevelType w:val="hybridMultilevel"/>
    <w:tmpl w:val="1158D9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2EF4A7E"/>
    <w:multiLevelType w:val="hybridMultilevel"/>
    <w:tmpl w:val="2E3E6A42"/>
    <w:lvl w:ilvl="0" w:tplc="A1361E38">
      <w:start w:val="1"/>
      <w:numFmt w:val="bullet"/>
      <w:lvlText w:val="­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5">
    <w:nsid w:val="42A86ED1"/>
    <w:multiLevelType w:val="hybridMultilevel"/>
    <w:tmpl w:val="AACE4D1C"/>
    <w:lvl w:ilvl="0" w:tplc="0419000F">
      <w:start w:val="1"/>
      <w:numFmt w:val="decimal"/>
      <w:lvlText w:val="%1."/>
      <w:lvlJc w:val="left"/>
      <w:pPr>
        <w:ind w:left="643" w:hanging="360"/>
      </w:p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6">
    <w:nsid w:val="44B22056"/>
    <w:multiLevelType w:val="hybridMultilevel"/>
    <w:tmpl w:val="215069D2"/>
    <w:lvl w:ilvl="0" w:tplc="EF5AD84A">
      <w:start w:val="9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>
    <w:nsid w:val="4CD24BAE"/>
    <w:multiLevelType w:val="hybridMultilevel"/>
    <w:tmpl w:val="27623A0E"/>
    <w:lvl w:ilvl="0" w:tplc="CA1ACE18">
      <w:numFmt w:val="bullet"/>
      <w:lvlText w:val="–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8">
    <w:nsid w:val="5930504E"/>
    <w:multiLevelType w:val="multilevel"/>
    <w:tmpl w:val="5134B5A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AA11473"/>
    <w:multiLevelType w:val="hybridMultilevel"/>
    <w:tmpl w:val="6B7281DA"/>
    <w:lvl w:ilvl="0" w:tplc="46904FEC">
      <w:start w:val="1"/>
      <w:numFmt w:val="decimal"/>
      <w:lvlText w:val="%1."/>
      <w:lvlJc w:val="left"/>
      <w:pPr>
        <w:ind w:left="94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0">
    <w:nsid w:val="5EBE6B81"/>
    <w:multiLevelType w:val="hybridMultilevel"/>
    <w:tmpl w:val="F49244E4"/>
    <w:lvl w:ilvl="0" w:tplc="FFFFFFFF">
      <w:start w:val="49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1">
    <w:nsid w:val="61AF4413"/>
    <w:multiLevelType w:val="hybridMultilevel"/>
    <w:tmpl w:val="CB8E7FF0"/>
    <w:lvl w:ilvl="0" w:tplc="B00EAE16">
      <w:start w:val="4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2">
    <w:nsid w:val="620B7C4E"/>
    <w:multiLevelType w:val="hybridMultilevel"/>
    <w:tmpl w:val="430EFE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24658C3"/>
    <w:multiLevelType w:val="hybridMultilevel"/>
    <w:tmpl w:val="659C665A"/>
    <w:lvl w:ilvl="0" w:tplc="41442B6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4">
    <w:nsid w:val="62E95229"/>
    <w:multiLevelType w:val="hybridMultilevel"/>
    <w:tmpl w:val="11CE75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4211815"/>
    <w:multiLevelType w:val="hybridMultilevel"/>
    <w:tmpl w:val="13A059B8"/>
    <w:lvl w:ilvl="0" w:tplc="DB82A50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644045EB"/>
    <w:multiLevelType w:val="hybridMultilevel"/>
    <w:tmpl w:val="1F30D8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47706CC"/>
    <w:multiLevelType w:val="hybridMultilevel"/>
    <w:tmpl w:val="4BB6E3FE"/>
    <w:lvl w:ilvl="0" w:tplc="DD8241C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8">
    <w:nsid w:val="6CDD2727"/>
    <w:multiLevelType w:val="hybridMultilevel"/>
    <w:tmpl w:val="CE2050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E1C6D28"/>
    <w:multiLevelType w:val="hybridMultilevel"/>
    <w:tmpl w:val="C2FCCF08"/>
    <w:lvl w:ilvl="0" w:tplc="FDEE284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0">
    <w:nsid w:val="6E7B3D5F"/>
    <w:multiLevelType w:val="hybridMultilevel"/>
    <w:tmpl w:val="00E0E6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A57354"/>
    <w:multiLevelType w:val="hybridMultilevel"/>
    <w:tmpl w:val="AACE4D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470448A"/>
    <w:multiLevelType w:val="hybridMultilevel"/>
    <w:tmpl w:val="378445BC"/>
    <w:lvl w:ilvl="0" w:tplc="22325A66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  <w:b w:val="0"/>
      </w:rPr>
    </w:lvl>
    <w:lvl w:ilvl="1" w:tplc="C39CDA46">
      <w:start w:val="1"/>
      <w:numFmt w:val="decimal"/>
      <w:lvlText w:val="%2"/>
      <w:lvlJc w:val="left"/>
      <w:pPr>
        <w:tabs>
          <w:tab w:val="num" w:pos="1812"/>
        </w:tabs>
        <w:ind w:left="1812" w:hanging="384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3">
    <w:nsid w:val="76C81721"/>
    <w:multiLevelType w:val="hybridMultilevel"/>
    <w:tmpl w:val="3E5840FA"/>
    <w:lvl w:ilvl="0" w:tplc="E16449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77D45DB"/>
    <w:multiLevelType w:val="hybridMultilevel"/>
    <w:tmpl w:val="B290D480"/>
    <w:lvl w:ilvl="0" w:tplc="F93C13C4">
      <w:start w:val="1"/>
      <w:numFmt w:val="decimal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7C52507"/>
    <w:multiLevelType w:val="hybridMultilevel"/>
    <w:tmpl w:val="618A5C50"/>
    <w:lvl w:ilvl="0" w:tplc="041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A642632"/>
    <w:multiLevelType w:val="hybridMultilevel"/>
    <w:tmpl w:val="CA747530"/>
    <w:lvl w:ilvl="0" w:tplc="22740AEC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  <w:lang w:val="en-US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F24583B"/>
    <w:multiLevelType w:val="hybridMultilevel"/>
    <w:tmpl w:val="C54EC3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5"/>
  </w:num>
  <w:num w:numId="2">
    <w:abstractNumId w:val="6"/>
  </w:num>
  <w:num w:numId="3">
    <w:abstractNumId w:val="12"/>
  </w:num>
  <w:num w:numId="4">
    <w:abstractNumId w:val="8"/>
  </w:num>
  <w:num w:numId="5">
    <w:abstractNumId w:val="34"/>
  </w:num>
  <w:num w:numId="6">
    <w:abstractNumId w:val="24"/>
  </w:num>
  <w:num w:numId="7">
    <w:abstractNumId w:val="36"/>
  </w:num>
  <w:num w:numId="8">
    <w:abstractNumId w:val="9"/>
  </w:num>
  <w:num w:numId="9">
    <w:abstractNumId w:val="29"/>
  </w:num>
  <w:num w:numId="10">
    <w:abstractNumId w:val="7"/>
  </w:num>
  <w:num w:numId="11">
    <w:abstractNumId w:val="16"/>
  </w:num>
  <w:num w:numId="12">
    <w:abstractNumId w:val="28"/>
  </w:num>
  <w:num w:numId="13">
    <w:abstractNumId w:val="21"/>
  </w:num>
  <w:num w:numId="14">
    <w:abstractNumId w:val="20"/>
  </w:num>
  <w:num w:numId="15">
    <w:abstractNumId w:val="23"/>
  </w:num>
  <w:num w:numId="16">
    <w:abstractNumId w:val="13"/>
  </w:num>
  <w:num w:numId="17">
    <w:abstractNumId w:val="11"/>
  </w:num>
  <w:num w:numId="18">
    <w:abstractNumId w:val="32"/>
  </w:num>
  <w:num w:numId="19">
    <w:abstractNumId w:val="4"/>
  </w:num>
  <w:num w:numId="20">
    <w:abstractNumId w:val="33"/>
  </w:num>
  <w:num w:numId="21">
    <w:abstractNumId w:val="22"/>
  </w:num>
  <w:num w:numId="22">
    <w:abstractNumId w:val="31"/>
  </w:num>
  <w:num w:numId="23">
    <w:abstractNumId w:val="14"/>
  </w:num>
  <w:num w:numId="24">
    <w:abstractNumId w:val="1"/>
  </w:num>
  <w:num w:numId="25">
    <w:abstractNumId w:val="0"/>
  </w:num>
  <w:num w:numId="26">
    <w:abstractNumId w:val="2"/>
  </w:num>
  <w:num w:numId="27">
    <w:abstractNumId w:val="25"/>
  </w:num>
  <w:num w:numId="28">
    <w:abstractNumId w:val="15"/>
  </w:num>
  <w:num w:numId="29">
    <w:abstractNumId w:val="10"/>
  </w:num>
  <w:num w:numId="30">
    <w:abstractNumId w:val="30"/>
  </w:num>
  <w:num w:numId="31">
    <w:abstractNumId w:val="5"/>
  </w:num>
  <w:num w:numId="32">
    <w:abstractNumId w:val="17"/>
  </w:num>
  <w:num w:numId="33">
    <w:abstractNumId w:val="19"/>
  </w:num>
  <w:num w:numId="34">
    <w:abstractNumId w:val="26"/>
  </w:num>
  <w:num w:numId="35">
    <w:abstractNumId w:val="18"/>
  </w:num>
  <w:num w:numId="36">
    <w:abstractNumId w:val="27"/>
  </w:num>
  <w:num w:numId="37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455386"/>
    <w:rsid w:val="003513C9"/>
    <w:rsid w:val="00455386"/>
    <w:rsid w:val="00620EAF"/>
    <w:rsid w:val="0079164E"/>
    <w:rsid w:val="0088293D"/>
    <w:rsid w:val="008D0434"/>
    <w:rsid w:val="00F13B30"/>
    <w:rsid w:val="00F2115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1" type="connector" idref="#Прямая со стрелкой 17"/>
        <o:r id="V:Rule2" type="connector" idref="#Прямая со стрелкой 16"/>
        <o:r id="V:Rule3" type="connector" idref="#Прямая со стрелкой 15"/>
        <o:r id="V:Rule4" type="connector" idref="#Прямая со стрелкой 12"/>
        <o:r id="V:Rule5" type="connector" idref="#Прямая со стрелкой 11"/>
        <o:r id="V:Rule6" type="connector" idref="#Прямая со стрелкой 9"/>
        <o:r id="V:Rule7" type="connector" idref="#Прямая со стрелкой 8"/>
        <o:r id="V:Rule8" type="connector" idref="#Прямая со стрелкой 7"/>
        <o:r id="V:Rule9" type="connector" idref="#Прямая со стрелкой 6"/>
        <o:r id="V:Rule10" type="connector" idref="#Прямая со стрелкой 4"/>
        <o:r id="V:Rule11" type="connector" idref="#Прямая со стрелкой 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Preformatted" w:uiPriority="0"/>
    <w:lsdException w:name="No List" w:uiPriority="0"/>
    <w:lsdException w:name="Table Elegant" w:uiPriority="0"/>
    <w:lsdException w:name="Table Web 2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293D"/>
  </w:style>
  <w:style w:type="paragraph" w:styleId="1">
    <w:name w:val="heading 1"/>
    <w:basedOn w:val="a"/>
    <w:next w:val="a"/>
    <w:link w:val="10"/>
    <w:qFormat/>
    <w:rsid w:val="0079164E"/>
    <w:pPr>
      <w:keepNext/>
      <w:spacing w:after="0" w:line="240" w:lineRule="auto"/>
      <w:ind w:left="720" w:right="720"/>
      <w:jc w:val="center"/>
      <w:outlineLvl w:val="0"/>
    </w:pPr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79164E"/>
    <w:pPr>
      <w:keepNext/>
      <w:spacing w:after="0" w:line="240" w:lineRule="auto"/>
      <w:jc w:val="center"/>
      <w:outlineLvl w:val="1"/>
    </w:pPr>
    <w:rPr>
      <w:rFonts w:ascii="BalticaUzbek" w:eastAsia="Times New Roman" w:hAnsi="BalticaUzbek" w:cs="Times New Roman"/>
      <w:b/>
      <w:sz w:val="20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79164E"/>
    <w:pPr>
      <w:keepNext/>
      <w:spacing w:after="0" w:line="240" w:lineRule="auto"/>
      <w:outlineLvl w:val="2"/>
    </w:pPr>
    <w:rPr>
      <w:rFonts w:ascii="AANTIQUA" w:eastAsia="Times New Roman" w:hAnsi="AANTIQUA" w:cs="Times New Roman"/>
      <w:b/>
      <w:sz w:val="24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79164E"/>
    <w:pPr>
      <w:keepNext/>
      <w:widowControl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9164E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79164E"/>
    <w:rPr>
      <w:rFonts w:ascii="BalticaUzbek" w:eastAsia="Times New Roman" w:hAnsi="BalticaUzbek" w:cs="Times New Roman"/>
      <w:b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9164E"/>
    <w:rPr>
      <w:rFonts w:ascii="AANTIQUA" w:eastAsia="Times New Roman" w:hAnsi="AANTIQUA" w:cs="Times New Roman"/>
      <w:b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9164E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table" w:styleId="a3">
    <w:name w:val="Table Grid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Title"/>
    <w:basedOn w:val="a"/>
    <w:link w:val="a5"/>
    <w:qFormat/>
    <w:rsid w:val="0079164E"/>
    <w:pPr>
      <w:spacing w:after="0" w:line="480" w:lineRule="atLeast"/>
      <w:ind w:left="630" w:hanging="630"/>
      <w:jc w:val="center"/>
    </w:pPr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character" w:customStyle="1" w:styleId="a5">
    <w:name w:val="Название Знак"/>
    <w:basedOn w:val="a0"/>
    <w:link w:val="a4"/>
    <w:rsid w:val="0079164E"/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paragraph" w:styleId="a6">
    <w:name w:val="Body Text"/>
    <w:basedOn w:val="a"/>
    <w:link w:val="a7"/>
    <w:rsid w:val="0079164E"/>
    <w:pPr>
      <w:spacing w:after="0" w:line="240" w:lineRule="auto"/>
      <w:jc w:val="both"/>
    </w:pPr>
    <w:rPr>
      <w:rFonts w:ascii="Tahoma" w:eastAsia="Times New Roman" w:hAnsi="Tahoma" w:cs="Times New Roman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79164E"/>
    <w:rPr>
      <w:rFonts w:ascii="Tahoma" w:eastAsia="Times New Roman" w:hAnsi="Tahoma" w:cs="Times New Roman"/>
      <w:szCs w:val="20"/>
      <w:lang w:eastAsia="ru-RU"/>
    </w:rPr>
  </w:style>
  <w:style w:type="paragraph" w:styleId="a8">
    <w:name w:val="Body Text Indent"/>
    <w:basedOn w:val="a"/>
    <w:link w:val="a9"/>
    <w:rsid w:val="0079164E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79164E"/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paragraph" w:customStyle="1" w:styleId="21">
    <w:name w:val="заголовок 2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11">
    <w:name w:val="заголовок 1"/>
    <w:basedOn w:val="a"/>
    <w:next w:val="a"/>
    <w:rsid w:val="0079164E"/>
    <w:pPr>
      <w:keepNext/>
      <w:autoSpaceDE w:val="0"/>
      <w:autoSpaceDN w:val="0"/>
      <w:spacing w:after="0" w:line="240" w:lineRule="auto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31">
    <w:name w:val="заголовок 3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0"/>
      <w:szCs w:val="20"/>
      <w:lang w:eastAsia="ru-RU"/>
    </w:rPr>
  </w:style>
  <w:style w:type="table" w:styleId="-2">
    <w:name w:val="Table Web 2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2">
    <w:name w:val="Стиль таблицы1"/>
    <w:basedOn w:val="-2"/>
    <w:rsid w:val="0079164E"/>
    <w:tblPr>
      <w:tblStyleRowBandSize w:val="1"/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22">
    <w:name w:val="Body Text 2"/>
    <w:basedOn w:val="a"/>
    <w:link w:val="23"/>
    <w:rsid w:val="0079164E"/>
    <w:pPr>
      <w:spacing w:after="0" w:line="360" w:lineRule="auto"/>
      <w:jc w:val="both"/>
    </w:pPr>
    <w:rPr>
      <w:rFonts w:ascii="Academy Uzb" w:eastAsia="Times New Roman" w:hAnsi="Academy Uzb" w:cs="Times New Roman"/>
      <w:sz w:val="24"/>
      <w:szCs w:val="20"/>
      <w:lang w:val="uz-Cyrl-UZ" w:eastAsia="ru-RU"/>
    </w:rPr>
  </w:style>
  <w:style w:type="character" w:customStyle="1" w:styleId="23">
    <w:name w:val="Основной текст 2 Знак"/>
    <w:basedOn w:val="a0"/>
    <w:link w:val="22"/>
    <w:rsid w:val="0079164E"/>
    <w:rPr>
      <w:rFonts w:ascii="Academy Uzb" w:eastAsia="Times New Roman" w:hAnsi="Academy Uzb" w:cs="Times New Roman"/>
      <w:sz w:val="24"/>
      <w:szCs w:val="20"/>
      <w:lang w:val="uz-Cyrl-UZ" w:eastAsia="ru-RU"/>
    </w:rPr>
  </w:style>
  <w:style w:type="paragraph" w:styleId="24">
    <w:name w:val="Body Text Indent 2"/>
    <w:basedOn w:val="a"/>
    <w:link w:val="25"/>
    <w:rsid w:val="0079164E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annotation reference"/>
    <w:semiHidden/>
    <w:rsid w:val="0079164E"/>
    <w:rPr>
      <w:sz w:val="16"/>
    </w:rPr>
  </w:style>
  <w:style w:type="paragraph" w:styleId="ab">
    <w:name w:val="annotation text"/>
    <w:basedOn w:val="a"/>
    <w:link w:val="ac"/>
    <w:semiHidden/>
    <w:rsid w:val="0079164E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Текст примечания Знак"/>
    <w:basedOn w:val="a0"/>
    <w:link w:val="ab"/>
    <w:semiHidden/>
    <w:rsid w:val="0079164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Balloon Text"/>
    <w:basedOn w:val="a"/>
    <w:link w:val="ae"/>
    <w:semiHidden/>
    <w:rsid w:val="0079164E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e">
    <w:name w:val="Текст выноски Знак"/>
    <w:basedOn w:val="a0"/>
    <w:link w:val="ad"/>
    <w:semiHidden/>
    <w:rsid w:val="0079164E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footer"/>
    <w:basedOn w:val="a"/>
    <w:link w:val="af0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Нижний колонтитул Знак"/>
    <w:basedOn w:val="a0"/>
    <w:link w:val="af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page number"/>
    <w:basedOn w:val="a0"/>
    <w:rsid w:val="0079164E"/>
  </w:style>
  <w:style w:type="paragraph" w:styleId="26">
    <w:name w:val="List 2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566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f2">
    <w:name w:val="List Paragraph"/>
    <w:basedOn w:val="a"/>
    <w:qFormat/>
    <w:rsid w:val="0079164E"/>
    <w:pPr>
      <w:spacing w:after="0"/>
      <w:ind w:left="-567"/>
      <w:contextualSpacing/>
      <w:jc w:val="both"/>
    </w:pPr>
    <w:rPr>
      <w:rFonts w:ascii="Times New Roman" w:eastAsia="Calibri" w:hAnsi="Times New Roman" w:cs="Times New Roman"/>
      <w:sz w:val="24"/>
      <w:szCs w:val="24"/>
      <w:lang w:val="uz-Cyrl-UZ"/>
    </w:rPr>
  </w:style>
  <w:style w:type="paragraph" w:customStyle="1" w:styleId="13">
    <w:name w:val="Обычный1"/>
    <w:rsid w:val="0079164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styleId="af3">
    <w:name w:val="Hyperlink"/>
    <w:rsid w:val="0079164E"/>
    <w:rPr>
      <w:color w:val="0000FF"/>
      <w:u w:val="single"/>
    </w:rPr>
  </w:style>
  <w:style w:type="paragraph" w:styleId="32">
    <w:name w:val="Body Text 3"/>
    <w:basedOn w:val="a"/>
    <w:link w:val="33"/>
    <w:rsid w:val="0079164E"/>
    <w:pPr>
      <w:overflowPunct w:val="0"/>
      <w:autoSpaceDE w:val="0"/>
      <w:autoSpaceDN w:val="0"/>
      <w:adjustRightInd w:val="0"/>
      <w:spacing w:after="120" w:line="240" w:lineRule="auto"/>
      <w:textAlignment w:val="baseline"/>
    </w:pPr>
    <w:rPr>
      <w:rFonts w:ascii="AcademyUzbek" w:eastAsia="Times New Roman" w:hAnsi="AcademyUzbek" w:cs="Times New Roman"/>
      <w:sz w:val="16"/>
      <w:szCs w:val="16"/>
      <w:lang w:eastAsia="ru-RU"/>
    </w:rPr>
  </w:style>
  <w:style w:type="character" w:customStyle="1" w:styleId="33">
    <w:name w:val="Основной текст 3 Знак"/>
    <w:basedOn w:val="a0"/>
    <w:link w:val="32"/>
    <w:rsid w:val="0079164E"/>
    <w:rPr>
      <w:rFonts w:ascii="AcademyUzbek" w:eastAsia="Times New Roman" w:hAnsi="AcademyUzbek" w:cs="Times New Roman"/>
      <w:sz w:val="16"/>
      <w:szCs w:val="16"/>
      <w:lang w:eastAsia="ru-RU"/>
    </w:rPr>
  </w:style>
  <w:style w:type="paragraph" w:styleId="HTML">
    <w:name w:val="HTML Preformatted"/>
    <w:basedOn w:val="a"/>
    <w:link w:val="HTML0"/>
    <w:rsid w:val="0079164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79164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34">
    <w:name w:val="Body Text Indent 3"/>
    <w:basedOn w:val="a"/>
    <w:link w:val="35"/>
    <w:rsid w:val="0079164E"/>
    <w:pPr>
      <w:spacing w:after="0" w:line="240" w:lineRule="auto"/>
      <w:ind w:firstLine="720"/>
    </w:pPr>
    <w:rPr>
      <w:rFonts w:ascii="BalticaUzbek" w:eastAsia="Times New Roman" w:hAnsi="BalticaUzbek" w:cs="Times New Roman"/>
      <w:sz w:val="28"/>
      <w:szCs w:val="28"/>
      <w:lang w:eastAsia="ru-RU"/>
    </w:rPr>
  </w:style>
  <w:style w:type="character" w:customStyle="1" w:styleId="35">
    <w:name w:val="Основной текст с отступом 3 Знак"/>
    <w:basedOn w:val="a0"/>
    <w:link w:val="34"/>
    <w:rsid w:val="0079164E"/>
    <w:rPr>
      <w:rFonts w:ascii="BalticaUzbek" w:eastAsia="Times New Roman" w:hAnsi="BalticaUzbek" w:cs="Times New Roman"/>
      <w:sz w:val="28"/>
      <w:szCs w:val="28"/>
      <w:lang w:eastAsia="ru-RU"/>
    </w:rPr>
  </w:style>
  <w:style w:type="table" w:styleId="af4">
    <w:name w:val="Table Elegant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4">
    <w:name w:val="Обычный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5">
    <w:name w:val="裔莘依脣?1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BalticaUzbek"/>
      <w:b/>
      <w:bCs/>
      <w:sz w:val="28"/>
      <w:szCs w:val="28"/>
      <w:lang w:eastAsia="ru-RU"/>
    </w:rPr>
  </w:style>
  <w:style w:type="paragraph" w:styleId="af5">
    <w:name w:val="header"/>
    <w:basedOn w:val="a"/>
    <w:link w:val="af6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6">
    <w:name w:val="Верхний колонтитул Знак"/>
    <w:basedOn w:val="a0"/>
    <w:link w:val="af5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List Bullet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283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Обычный2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8">
    <w:name w:val="Document Map"/>
    <w:basedOn w:val="a"/>
    <w:link w:val="af9"/>
    <w:semiHidden/>
    <w:unhideWhenUsed/>
    <w:rsid w:val="0079164E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af9">
    <w:name w:val="Схема документа Знак"/>
    <w:basedOn w:val="a0"/>
    <w:link w:val="af8"/>
    <w:semiHidden/>
    <w:rsid w:val="0079164E"/>
    <w:rPr>
      <w:rFonts w:ascii="Tahoma" w:eastAsia="Calibri" w:hAnsi="Tahoma" w:cs="Tahoma"/>
      <w:sz w:val="16"/>
      <w:szCs w:val="16"/>
    </w:rPr>
  </w:style>
  <w:style w:type="character" w:customStyle="1" w:styleId="7">
    <w:name w:val="Знак Знак7"/>
    <w:locked/>
    <w:rsid w:val="0079164E"/>
    <w:rPr>
      <w:rFonts w:ascii="BalticaUzbek" w:hAnsi="BalticaUzbek"/>
      <w:sz w:val="28"/>
      <w:szCs w:val="28"/>
      <w:lang w:val="ru-RU" w:eastAsia="ru-RU" w:bidi="ar-SA"/>
    </w:rPr>
  </w:style>
  <w:style w:type="paragraph" w:customStyle="1" w:styleId="afa">
    <w:name w:val="Знак"/>
    <w:basedOn w:val="a"/>
    <w:autoRedefine/>
    <w:rsid w:val="0079164E"/>
    <w:pPr>
      <w:spacing w:after="160" w:line="240" w:lineRule="exact"/>
    </w:pPr>
    <w:rPr>
      <w:rFonts w:ascii="Times New Roman" w:eastAsia="Times New Roman" w:hAnsi="Times New Roman" w:cs="Times New Roman"/>
      <w:sz w:val="28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Preformatted" w:uiPriority="0"/>
    <w:lsdException w:name="No List" w:uiPriority="0"/>
    <w:lsdException w:name="Table Elegant" w:uiPriority="0"/>
    <w:lsdException w:name="Table Web 2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79164E"/>
    <w:pPr>
      <w:keepNext/>
      <w:spacing w:after="0" w:line="240" w:lineRule="auto"/>
      <w:ind w:left="720" w:right="720"/>
      <w:jc w:val="center"/>
      <w:outlineLvl w:val="0"/>
    </w:pPr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79164E"/>
    <w:pPr>
      <w:keepNext/>
      <w:spacing w:after="0" w:line="240" w:lineRule="auto"/>
      <w:jc w:val="center"/>
      <w:outlineLvl w:val="1"/>
    </w:pPr>
    <w:rPr>
      <w:rFonts w:ascii="BalticaUzbek" w:eastAsia="Times New Roman" w:hAnsi="BalticaUzbek" w:cs="Times New Roman"/>
      <w:b/>
      <w:sz w:val="20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79164E"/>
    <w:pPr>
      <w:keepNext/>
      <w:spacing w:after="0" w:line="240" w:lineRule="auto"/>
      <w:outlineLvl w:val="2"/>
    </w:pPr>
    <w:rPr>
      <w:rFonts w:ascii="AANTIQUA" w:eastAsia="Times New Roman" w:hAnsi="AANTIQUA" w:cs="Times New Roman"/>
      <w:b/>
      <w:sz w:val="24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79164E"/>
    <w:pPr>
      <w:keepNext/>
      <w:widowControl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rsid w:val="0079164E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79164E"/>
    <w:rPr>
      <w:rFonts w:ascii="BalticaUzbek" w:eastAsia="Times New Roman" w:hAnsi="BalticaUzbek" w:cs="Times New Roman"/>
      <w:b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9164E"/>
    <w:rPr>
      <w:rFonts w:ascii="AANTIQUA" w:eastAsia="Times New Roman" w:hAnsi="AANTIQUA" w:cs="Times New Roman"/>
      <w:b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9164E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table" w:styleId="a3">
    <w:name w:val="Table Grid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Title"/>
    <w:basedOn w:val="a"/>
    <w:link w:val="a5"/>
    <w:qFormat/>
    <w:rsid w:val="0079164E"/>
    <w:pPr>
      <w:spacing w:after="0" w:line="480" w:lineRule="atLeast"/>
      <w:ind w:left="630" w:hanging="630"/>
      <w:jc w:val="center"/>
    </w:pPr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character" w:customStyle="1" w:styleId="a5">
    <w:name w:val="Название Знак"/>
    <w:basedOn w:val="a0"/>
    <w:link w:val="a4"/>
    <w:rsid w:val="0079164E"/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paragraph" w:styleId="a6">
    <w:name w:val="Body Text"/>
    <w:basedOn w:val="a"/>
    <w:link w:val="a7"/>
    <w:rsid w:val="0079164E"/>
    <w:pPr>
      <w:spacing w:after="0" w:line="240" w:lineRule="auto"/>
      <w:jc w:val="both"/>
    </w:pPr>
    <w:rPr>
      <w:rFonts w:ascii="Tahoma" w:eastAsia="Times New Roman" w:hAnsi="Tahoma" w:cs="Times New Roman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79164E"/>
    <w:rPr>
      <w:rFonts w:ascii="Tahoma" w:eastAsia="Times New Roman" w:hAnsi="Tahoma" w:cs="Times New Roman"/>
      <w:szCs w:val="20"/>
      <w:lang w:eastAsia="ru-RU"/>
    </w:rPr>
  </w:style>
  <w:style w:type="paragraph" w:styleId="a8">
    <w:name w:val="Body Text Indent"/>
    <w:basedOn w:val="a"/>
    <w:link w:val="a9"/>
    <w:rsid w:val="0079164E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79164E"/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paragraph" w:customStyle="1" w:styleId="21">
    <w:name w:val="заголовок 2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11">
    <w:name w:val="заголовок 1"/>
    <w:basedOn w:val="a"/>
    <w:next w:val="a"/>
    <w:rsid w:val="0079164E"/>
    <w:pPr>
      <w:keepNext/>
      <w:autoSpaceDE w:val="0"/>
      <w:autoSpaceDN w:val="0"/>
      <w:spacing w:after="0" w:line="240" w:lineRule="auto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31">
    <w:name w:val="заголовок 3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0"/>
      <w:szCs w:val="20"/>
      <w:lang w:eastAsia="ru-RU"/>
    </w:rPr>
  </w:style>
  <w:style w:type="table" w:styleId="-2">
    <w:name w:val="Table Web 2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2">
    <w:name w:val="Стиль таблицы1"/>
    <w:basedOn w:val="-2"/>
    <w:rsid w:val="0079164E"/>
    <w:tblPr>
      <w:tblStyleRowBandSize w:val="1"/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22">
    <w:name w:val="Body Text 2"/>
    <w:basedOn w:val="a"/>
    <w:link w:val="23"/>
    <w:rsid w:val="0079164E"/>
    <w:pPr>
      <w:spacing w:after="0" w:line="360" w:lineRule="auto"/>
      <w:jc w:val="both"/>
    </w:pPr>
    <w:rPr>
      <w:rFonts w:ascii="Academy Uzb" w:eastAsia="Times New Roman" w:hAnsi="Academy Uzb" w:cs="Times New Roman"/>
      <w:sz w:val="24"/>
      <w:szCs w:val="20"/>
      <w:lang w:val="uz-Cyrl-UZ" w:eastAsia="ru-RU"/>
    </w:rPr>
  </w:style>
  <w:style w:type="character" w:customStyle="1" w:styleId="23">
    <w:name w:val="Основной текст 2 Знак"/>
    <w:basedOn w:val="a0"/>
    <w:link w:val="22"/>
    <w:rsid w:val="0079164E"/>
    <w:rPr>
      <w:rFonts w:ascii="Academy Uzb" w:eastAsia="Times New Roman" w:hAnsi="Academy Uzb" w:cs="Times New Roman"/>
      <w:sz w:val="24"/>
      <w:szCs w:val="20"/>
      <w:lang w:val="uz-Cyrl-UZ" w:eastAsia="ru-RU"/>
    </w:rPr>
  </w:style>
  <w:style w:type="paragraph" w:styleId="24">
    <w:name w:val="Body Text Indent 2"/>
    <w:basedOn w:val="a"/>
    <w:link w:val="25"/>
    <w:rsid w:val="0079164E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annotation reference"/>
    <w:semiHidden/>
    <w:rsid w:val="0079164E"/>
    <w:rPr>
      <w:sz w:val="16"/>
    </w:rPr>
  </w:style>
  <w:style w:type="paragraph" w:styleId="ab">
    <w:name w:val="annotation text"/>
    <w:basedOn w:val="a"/>
    <w:link w:val="ac"/>
    <w:semiHidden/>
    <w:rsid w:val="0079164E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Текст примечания Знак"/>
    <w:basedOn w:val="a0"/>
    <w:link w:val="ab"/>
    <w:semiHidden/>
    <w:rsid w:val="0079164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Balloon Text"/>
    <w:basedOn w:val="a"/>
    <w:link w:val="ae"/>
    <w:semiHidden/>
    <w:rsid w:val="0079164E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e">
    <w:name w:val="Текст выноски Знак"/>
    <w:basedOn w:val="a0"/>
    <w:link w:val="ad"/>
    <w:semiHidden/>
    <w:rsid w:val="0079164E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footer"/>
    <w:basedOn w:val="a"/>
    <w:link w:val="af0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Нижний колонтитул Знак"/>
    <w:basedOn w:val="a0"/>
    <w:link w:val="af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page number"/>
    <w:basedOn w:val="a0"/>
    <w:rsid w:val="0079164E"/>
  </w:style>
  <w:style w:type="paragraph" w:styleId="26">
    <w:name w:val="List 2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566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f2">
    <w:name w:val="List Paragraph"/>
    <w:basedOn w:val="a"/>
    <w:qFormat/>
    <w:rsid w:val="0079164E"/>
    <w:pPr>
      <w:spacing w:after="0"/>
      <w:ind w:left="-567"/>
      <w:contextualSpacing/>
      <w:jc w:val="both"/>
    </w:pPr>
    <w:rPr>
      <w:rFonts w:ascii="Times New Roman" w:eastAsia="Calibri" w:hAnsi="Times New Roman" w:cs="Times New Roman"/>
      <w:sz w:val="24"/>
      <w:szCs w:val="24"/>
      <w:lang w:val="uz-Cyrl-UZ"/>
    </w:rPr>
  </w:style>
  <w:style w:type="paragraph" w:customStyle="1" w:styleId="Normal">
    <w:name w:val="Normal"/>
    <w:rsid w:val="0079164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styleId="af3">
    <w:name w:val="Hyperlink"/>
    <w:rsid w:val="0079164E"/>
    <w:rPr>
      <w:color w:val="0000FF"/>
      <w:u w:val="single"/>
    </w:rPr>
  </w:style>
  <w:style w:type="paragraph" w:styleId="32">
    <w:name w:val="Body Text 3"/>
    <w:basedOn w:val="a"/>
    <w:link w:val="33"/>
    <w:rsid w:val="0079164E"/>
    <w:pPr>
      <w:overflowPunct w:val="0"/>
      <w:autoSpaceDE w:val="0"/>
      <w:autoSpaceDN w:val="0"/>
      <w:adjustRightInd w:val="0"/>
      <w:spacing w:after="120" w:line="240" w:lineRule="auto"/>
      <w:textAlignment w:val="baseline"/>
    </w:pPr>
    <w:rPr>
      <w:rFonts w:ascii="AcademyUzbek" w:eastAsia="Times New Roman" w:hAnsi="AcademyUzbek" w:cs="Times New Roman"/>
      <w:sz w:val="16"/>
      <w:szCs w:val="16"/>
      <w:lang w:eastAsia="ru-RU"/>
    </w:rPr>
  </w:style>
  <w:style w:type="character" w:customStyle="1" w:styleId="33">
    <w:name w:val="Основной текст 3 Знак"/>
    <w:basedOn w:val="a0"/>
    <w:link w:val="32"/>
    <w:rsid w:val="0079164E"/>
    <w:rPr>
      <w:rFonts w:ascii="AcademyUzbek" w:eastAsia="Times New Roman" w:hAnsi="AcademyUzbek" w:cs="Times New Roman"/>
      <w:sz w:val="16"/>
      <w:szCs w:val="16"/>
      <w:lang w:eastAsia="ru-RU"/>
    </w:rPr>
  </w:style>
  <w:style w:type="paragraph" w:styleId="HTML">
    <w:name w:val="HTML Preformatted"/>
    <w:basedOn w:val="a"/>
    <w:link w:val="HTML0"/>
    <w:rsid w:val="0079164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79164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34">
    <w:name w:val="Body Text Indent 3"/>
    <w:basedOn w:val="a"/>
    <w:link w:val="35"/>
    <w:rsid w:val="0079164E"/>
    <w:pPr>
      <w:spacing w:after="0" w:line="240" w:lineRule="auto"/>
      <w:ind w:firstLine="720"/>
    </w:pPr>
    <w:rPr>
      <w:rFonts w:ascii="BalticaUzbek" w:eastAsia="Times New Roman" w:hAnsi="BalticaUzbek" w:cs="Times New Roman"/>
      <w:sz w:val="28"/>
      <w:szCs w:val="28"/>
      <w:lang w:eastAsia="ru-RU"/>
    </w:rPr>
  </w:style>
  <w:style w:type="character" w:customStyle="1" w:styleId="35">
    <w:name w:val="Основной текст с отступом 3 Знак"/>
    <w:basedOn w:val="a0"/>
    <w:link w:val="34"/>
    <w:rsid w:val="0079164E"/>
    <w:rPr>
      <w:rFonts w:ascii="BalticaUzbek" w:eastAsia="Times New Roman" w:hAnsi="BalticaUzbek" w:cs="Times New Roman"/>
      <w:sz w:val="28"/>
      <w:szCs w:val="28"/>
      <w:lang w:eastAsia="ru-RU"/>
    </w:rPr>
  </w:style>
  <w:style w:type="table" w:styleId="af4">
    <w:name w:val="Table Elegant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3">
    <w:name w:val="Обычный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裔莘依脣?1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BalticaUzbek"/>
      <w:b/>
      <w:bCs/>
      <w:sz w:val="28"/>
      <w:szCs w:val="28"/>
      <w:lang w:eastAsia="ru-RU"/>
    </w:rPr>
  </w:style>
  <w:style w:type="paragraph" w:styleId="af5">
    <w:name w:val="header"/>
    <w:basedOn w:val="a"/>
    <w:link w:val="af6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6">
    <w:name w:val="Верхний колонтитул Знак"/>
    <w:basedOn w:val="a0"/>
    <w:link w:val="af5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List Bullet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283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Обычный2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8">
    <w:name w:val="Document Map"/>
    <w:basedOn w:val="a"/>
    <w:link w:val="af9"/>
    <w:semiHidden/>
    <w:unhideWhenUsed/>
    <w:rsid w:val="0079164E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af9">
    <w:name w:val="Схема документа Знак"/>
    <w:basedOn w:val="a0"/>
    <w:link w:val="af8"/>
    <w:semiHidden/>
    <w:rsid w:val="0079164E"/>
    <w:rPr>
      <w:rFonts w:ascii="Tahoma" w:eastAsia="Calibri" w:hAnsi="Tahoma" w:cs="Tahoma"/>
      <w:sz w:val="16"/>
      <w:szCs w:val="16"/>
    </w:rPr>
  </w:style>
  <w:style w:type="character" w:customStyle="1" w:styleId="7">
    <w:name w:val="Знак Знак7"/>
    <w:locked/>
    <w:rsid w:val="0079164E"/>
    <w:rPr>
      <w:rFonts w:ascii="BalticaUzbek" w:hAnsi="BalticaUzbek"/>
      <w:sz w:val="28"/>
      <w:szCs w:val="28"/>
      <w:lang w:val="ru-RU" w:eastAsia="ru-RU" w:bidi="ar-SA"/>
    </w:rPr>
  </w:style>
  <w:style w:type="paragraph" w:customStyle="1" w:styleId="afa">
    <w:name w:val="Знак"/>
    <w:basedOn w:val="a"/>
    <w:autoRedefine/>
    <w:rsid w:val="0079164E"/>
    <w:pPr>
      <w:spacing w:after="160" w:line="240" w:lineRule="exact"/>
    </w:pPr>
    <w:rPr>
      <w:rFonts w:ascii="Times New Roman" w:eastAsia="Times New Roman" w:hAnsi="Times New Roman" w:cs="Times New Roman"/>
      <w:sz w:val="28"/>
      <w:szCs w:val="28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07" Type="http://schemas.microsoft.com/office/2007/relationships/stylesWithEffects" Target="stylesWithEffect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108E78-9FBA-485E-99D2-0FFA3FABFD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32</Pages>
  <Words>5616</Words>
  <Characters>32017</Characters>
  <Application>Microsoft Office Word</Application>
  <DocSecurity>0</DocSecurity>
  <Lines>266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375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user</cp:lastModifiedBy>
  <cp:revision>3</cp:revision>
  <dcterms:created xsi:type="dcterms:W3CDTF">2015-09-26T05:18:00Z</dcterms:created>
  <dcterms:modified xsi:type="dcterms:W3CDTF">2018-04-03T08:51:00Z</dcterms:modified>
</cp:coreProperties>
</file>